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90" r:id="rId2"/>
    <p:sldMasterId id="2147483702" r:id="rId3"/>
  </p:sldMasterIdLst>
  <p:notesMasterIdLst>
    <p:notesMasterId r:id="rId25"/>
  </p:notesMasterIdLst>
  <p:sldIdLst>
    <p:sldId id="267" r:id="rId4"/>
    <p:sldId id="268" r:id="rId5"/>
    <p:sldId id="274" r:id="rId6"/>
    <p:sldId id="287" r:id="rId7"/>
    <p:sldId id="289" r:id="rId8"/>
    <p:sldId id="275" r:id="rId9"/>
    <p:sldId id="323" r:id="rId10"/>
    <p:sldId id="288" r:id="rId11"/>
    <p:sldId id="313" r:id="rId12"/>
    <p:sldId id="290" r:id="rId13"/>
    <p:sldId id="256" r:id="rId14"/>
    <p:sldId id="316" r:id="rId15"/>
    <p:sldId id="315" r:id="rId16"/>
    <p:sldId id="263" r:id="rId17"/>
    <p:sldId id="260" r:id="rId18"/>
    <p:sldId id="317" r:id="rId19"/>
    <p:sldId id="318" r:id="rId20"/>
    <p:sldId id="321" r:id="rId21"/>
    <p:sldId id="322" r:id="rId22"/>
    <p:sldId id="280" r:id="rId23"/>
    <p:sldId id="320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9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175D81-EBE5-4B8A-B0DB-51DDDF92DC16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B69AA5-9F51-4C1F-AAF2-48FB30E54B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7654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6D796A-198F-4B98-9B98-878DC4C51E9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9646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8A7BF0-4107-4B69-98EE-22D0AEC251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3345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4FDE31-2138-7CAD-2DA3-F38C0116D3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0763BEA-C542-D96D-DB8B-AB64C01FBDE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A5668AF-3DBD-5BB9-2418-361EDAD686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457047-D042-5B4F-4F6B-8B1F97B4EE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06E34A-F7C7-1B76-1FDE-15F0BB624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8748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64EE92-E309-CEA5-177C-B2EB3494B3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592EAB-B4D7-6DE2-398B-452975BC5B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8A8559-8F10-C9CF-2B13-4BD0074D0D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0BEEC8-AB8F-F9E0-08A0-93B8A3440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80AA73-C413-D5AD-421B-BD97C6239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966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0F0E115-00B1-595A-2BE9-3EB821CC9F6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5DAAF66-ADE0-D501-0026-346D940A8A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052D03-A302-6262-BA0E-D7004C2AF4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6B5480-A789-C78A-29CE-D3E0F0E76D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58D649-DC19-7F1C-0994-9A57BACB6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9495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8009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8756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9628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9589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0541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5242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1444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308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521245-8045-7FD9-A00C-F6F5E8A369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2F44FB-4ED3-FC94-6405-915D2A821A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0D7FA53-6895-7ECF-AC5D-B4785A6571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199508-A58F-730F-14A0-1DDBBA366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05290D-8943-D01B-2A9C-F99537D18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6381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7669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5483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0664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4008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8405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70325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0212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2020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3449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643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E56036-FF72-3E44-F48A-9F5BCCA87B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931DA3-A0E5-9229-1659-AA76E4B163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40D49D-1B8F-1FB6-D977-5A19271338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5A16FF-F700-7C11-D85A-C8426CB382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917D6FE-2828-156A-7391-E5EBED566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75640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06806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4513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26084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21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36396-E094-8A18-CB8B-7AD7FE8C7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C0868E-5C58-744A-98C5-218A42613D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06943D-CCAD-3F64-567B-AD5394D9BA5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EE10D6-A375-65CE-5AC7-B7C1B496B1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9309A9-202A-4C75-08EB-776E62C3E7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115D8C-0EEE-8024-FD98-1E910D03E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983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666C25-0A56-A7E6-D4AB-76E0BA6645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93CC0E6-7649-5C6A-5650-4C454C6FE5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929134-E5C7-D938-0F41-7BF02C88FCD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59C59F8-9AA2-4268-864C-DD7E205AF0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218C40C-4233-35C1-4681-A10AFF8B6E1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8B1E34-2398-472E-4F21-B516E3E151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FE6341E-B95D-1343-A7A9-C61CFC9D49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1DB68A7-160C-2802-0B7D-E93367894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748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E1C70E-1315-59CE-B442-32BD834F58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13B5F80-6425-A4A9-33F0-D517C5EB5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4345287-F051-B7C5-EF4A-0B7032F78B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D72949-33EC-B9B5-7B23-574BBD0C3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711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69F7E2-3BC5-710C-4D60-8A8F6F300E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B9D256-3C1D-C599-AAFF-3533618DD0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61C0ED-32CD-BECB-6D8B-D4A23D94F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016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8DB0F2-324C-0E34-38FC-FBC7C19647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707C8B-B8C4-D1ED-B562-DF9A561A93A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405BE21-8573-8858-7A0F-387100AF4A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4F45B3-1432-4697-30B9-3779C78036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61221D-FD02-B390-135E-033D297F18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7E2A73-CDA3-2526-8B00-365C6DE75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204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48EEA5-C37F-7BA5-185D-8AA482369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12620C5-8451-2895-46DA-47267F1C6E1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B39BD1B-71CC-CB44-1F0B-B1BA5595E5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C2EBF4-35FD-E396-BC1F-1711DCE1AF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FE7325-0082-48FF-7873-CA42B9C25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DDBEB5-7F26-99FA-AF01-85025D4DE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6413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29BC517-69BF-FB0F-209C-2A9E72E2D2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A07BFA-93E5-8DA0-A083-154D17B7B3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45765C-8BEB-0990-125D-535EE34C553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F7CE54-ADCE-841C-05A8-DCAE814402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2717B5-AD18-BCF7-699F-EBBABFEABF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513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622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1FD56C3-71DB-4987-ABC8-83347DAA7A68}" type="datetimeFigureOut">
              <a:rPr lang="en-US" smtClean="0"/>
              <a:t>1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98C779E3-B698-4038-8A06-978EFEDE1429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0818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gif"/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12" Type="http://schemas.openxmlformats.org/officeDocument/2006/relationships/image" Target="../media/image12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sv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0.png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73.wmf"/><Relationship Id="rId3" Type="http://schemas.openxmlformats.org/officeDocument/2006/relationships/image" Target="../media/image65.svg"/><Relationship Id="rId7" Type="http://schemas.openxmlformats.org/officeDocument/2006/relationships/image" Target="../media/image69.svg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30.bin"/><Relationship Id="rId2" Type="http://schemas.openxmlformats.org/officeDocument/2006/relationships/image" Target="../media/image64.png"/><Relationship Id="rId16" Type="http://schemas.openxmlformats.org/officeDocument/2006/relationships/image" Target="../media/image72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8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67.sv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630.png"/><Relationship Id="rId19" Type="http://schemas.openxmlformats.org/officeDocument/2006/relationships/image" Target="../media/image38.png"/><Relationship Id="rId4" Type="http://schemas.openxmlformats.org/officeDocument/2006/relationships/image" Target="../media/image66.png"/><Relationship Id="rId9" Type="http://schemas.openxmlformats.org/officeDocument/2006/relationships/image" Target="../media/image62.png"/><Relationship Id="rId14" Type="http://schemas.openxmlformats.org/officeDocument/2006/relationships/image" Target="../media/image7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81.wmf"/><Relationship Id="rId3" Type="http://schemas.openxmlformats.org/officeDocument/2006/relationships/image" Target="../media/image75.svg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34.bin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80.wmf"/><Relationship Id="rId5" Type="http://schemas.openxmlformats.org/officeDocument/2006/relationships/image" Target="../media/image77.svg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76.png"/><Relationship Id="rId9" Type="http://schemas.openxmlformats.org/officeDocument/2006/relationships/image" Target="../media/image79.wmf"/><Relationship Id="rId14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0.png"/><Relationship Id="rId3" Type="http://schemas.openxmlformats.org/officeDocument/2006/relationships/image" Target="../media/image83.png"/><Relationship Id="rId7" Type="http://schemas.openxmlformats.org/officeDocument/2006/relationships/image" Target="../media/image820.png"/><Relationship Id="rId12" Type="http://schemas.openxmlformats.org/officeDocument/2006/relationships/image" Target="../media/image88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6.svg"/><Relationship Id="rId11" Type="http://schemas.openxmlformats.org/officeDocument/2006/relationships/image" Target="../media/image87.png"/><Relationship Id="rId5" Type="http://schemas.openxmlformats.org/officeDocument/2006/relationships/image" Target="../media/image85.png"/><Relationship Id="rId10" Type="http://schemas.openxmlformats.org/officeDocument/2006/relationships/image" Target="../media/image800.png"/><Relationship Id="rId4" Type="http://schemas.openxmlformats.org/officeDocument/2006/relationships/image" Target="../media/image84.svg"/><Relationship Id="rId9" Type="http://schemas.openxmlformats.org/officeDocument/2006/relationships/image" Target="../media/image8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37.bin"/><Relationship Id="rId3" Type="http://schemas.microsoft.com/office/2007/relationships/media" Target="../media/media2.mp3"/><Relationship Id="rId7" Type="http://schemas.openxmlformats.org/officeDocument/2006/relationships/image" Target="../media/image89.png"/><Relationship Id="rId12" Type="http://schemas.openxmlformats.org/officeDocument/2006/relationships/image" Target="../media/image91.wmf"/><Relationship Id="rId2" Type="http://schemas.openxmlformats.org/officeDocument/2006/relationships/audio" Target="../media/media1.mp3"/><Relationship Id="rId16" Type="http://schemas.openxmlformats.org/officeDocument/2006/relationships/image" Target="../media/image93.wmf"/><Relationship Id="rId1" Type="http://schemas.microsoft.com/office/2007/relationships/media" Target="../media/media1.mp3"/><Relationship Id="rId6" Type="http://schemas.openxmlformats.org/officeDocument/2006/relationships/image" Target="../media/image740.png"/><Relationship Id="rId11" Type="http://schemas.openxmlformats.org/officeDocument/2006/relationships/oleObject" Target="../embeddings/oleObject36.bin"/><Relationship Id="rId5" Type="http://schemas.openxmlformats.org/officeDocument/2006/relationships/slideLayout" Target="../slideLayouts/slideLayout29.xml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90.wmf"/><Relationship Id="rId4" Type="http://schemas.openxmlformats.org/officeDocument/2006/relationships/audio" Target="../media/media2.mp3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9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microsoft.com/office/2007/relationships/media" Target="../media/media2.mp3"/><Relationship Id="rId7" Type="http://schemas.openxmlformats.org/officeDocument/2006/relationships/image" Target="../media/image8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5.png"/><Relationship Id="rId5" Type="http://schemas.openxmlformats.org/officeDocument/2006/relationships/slideLayout" Target="../slideLayouts/slideLayout29.xml"/><Relationship Id="rId4" Type="http://schemas.openxmlformats.org/officeDocument/2006/relationships/audio" Target="../media/media2.mp3"/><Relationship Id="rId9" Type="http://schemas.openxmlformats.org/officeDocument/2006/relationships/image" Target="../media/image9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0.png"/><Relationship Id="rId13" Type="http://schemas.openxmlformats.org/officeDocument/2006/relationships/image" Target="../media/image101.png"/><Relationship Id="rId3" Type="http://schemas.microsoft.com/office/2007/relationships/media" Target="../media/media2.mp3"/><Relationship Id="rId7" Type="http://schemas.openxmlformats.org/officeDocument/2006/relationships/image" Target="../media/image93.png"/><Relationship Id="rId12" Type="http://schemas.openxmlformats.org/officeDocument/2006/relationships/image" Target="../media/image9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1.png"/><Relationship Id="rId11" Type="http://schemas.openxmlformats.org/officeDocument/2006/relationships/image" Target="../media/image89.png"/><Relationship Id="rId5" Type="http://schemas.openxmlformats.org/officeDocument/2006/relationships/slideLayout" Target="../slideLayouts/slideLayout29.xml"/><Relationship Id="rId10" Type="http://schemas.openxmlformats.org/officeDocument/2006/relationships/image" Target="../media/image98.png"/><Relationship Id="rId4" Type="http://schemas.openxmlformats.org/officeDocument/2006/relationships/audio" Target="../media/media2.mp3"/><Relationship Id="rId9" Type="http://schemas.openxmlformats.org/officeDocument/2006/relationships/image" Target="../media/image97.png"/><Relationship Id="rId14" Type="http://schemas.openxmlformats.org/officeDocument/2006/relationships/image" Target="../media/image10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microsoft.com/office/2007/relationships/media" Target="../media/media2.mp3"/><Relationship Id="rId7" Type="http://schemas.openxmlformats.org/officeDocument/2006/relationships/image" Target="../media/image89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20.png"/><Relationship Id="rId11" Type="http://schemas.openxmlformats.org/officeDocument/2006/relationships/image" Target="../media/image104.svg"/><Relationship Id="rId5" Type="http://schemas.openxmlformats.org/officeDocument/2006/relationships/slideLayout" Target="../slideLayouts/slideLayout29.xml"/><Relationship Id="rId10" Type="http://schemas.openxmlformats.org/officeDocument/2006/relationships/image" Target="../media/image103.png"/><Relationship Id="rId4" Type="http://schemas.openxmlformats.org/officeDocument/2006/relationships/audio" Target="../media/media2.mp3"/><Relationship Id="rId9" Type="http://schemas.openxmlformats.org/officeDocument/2006/relationships/image" Target="../media/image9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png"/><Relationship Id="rId13" Type="http://schemas.openxmlformats.org/officeDocument/2006/relationships/image" Target="../media/image96.png"/><Relationship Id="rId3" Type="http://schemas.microsoft.com/office/2007/relationships/media" Target="../media/media2.mp3"/><Relationship Id="rId7" Type="http://schemas.openxmlformats.org/officeDocument/2006/relationships/image" Target="../media/image1010.png"/><Relationship Id="rId12" Type="http://schemas.openxmlformats.org/officeDocument/2006/relationships/image" Target="../media/image9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5.png"/><Relationship Id="rId11" Type="http://schemas.openxmlformats.org/officeDocument/2006/relationships/image" Target="../media/image89.png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104.svg"/><Relationship Id="rId10" Type="http://schemas.openxmlformats.org/officeDocument/2006/relationships/image" Target="../media/image1050.png"/><Relationship Id="rId4" Type="http://schemas.openxmlformats.org/officeDocument/2006/relationships/audio" Target="../media/media2.mp3"/><Relationship Id="rId9" Type="http://schemas.openxmlformats.org/officeDocument/2006/relationships/image" Target="../media/image104.png"/><Relationship Id="rId14" Type="http://schemas.openxmlformats.org/officeDocument/2006/relationships/image" Target="../media/image10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0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0.png"/><Relationship Id="rId13" Type="http://schemas.openxmlformats.org/officeDocument/2006/relationships/image" Target="../media/image96.png"/><Relationship Id="rId3" Type="http://schemas.microsoft.com/office/2007/relationships/media" Target="../media/media2.mp3"/><Relationship Id="rId7" Type="http://schemas.openxmlformats.org/officeDocument/2006/relationships/image" Target="../media/image1010.png"/><Relationship Id="rId12" Type="http://schemas.openxmlformats.org/officeDocument/2006/relationships/image" Target="../media/image9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5.png"/><Relationship Id="rId11" Type="http://schemas.openxmlformats.org/officeDocument/2006/relationships/image" Target="../media/image89.png"/><Relationship Id="rId5" Type="http://schemas.openxmlformats.org/officeDocument/2006/relationships/slideLayout" Target="../slideLayouts/slideLayout29.xml"/><Relationship Id="rId15" Type="http://schemas.openxmlformats.org/officeDocument/2006/relationships/image" Target="../media/image104.svg"/><Relationship Id="rId10" Type="http://schemas.openxmlformats.org/officeDocument/2006/relationships/image" Target="../media/image111.png"/><Relationship Id="rId4" Type="http://schemas.openxmlformats.org/officeDocument/2006/relationships/audio" Target="../media/media2.mp3"/><Relationship Id="rId9" Type="http://schemas.openxmlformats.org/officeDocument/2006/relationships/image" Target="../media/image104.png"/><Relationship Id="rId14" Type="http://schemas.openxmlformats.org/officeDocument/2006/relationships/image" Target="../media/image10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3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7.bin"/><Relationship Id="rId2" Type="http://schemas.openxmlformats.org/officeDocument/2006/relationships/image" Target="../media/image14.jpeg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svg"/><Relationship Id="rId3" Type="http://schemas.openxmlformats.org/officeDocument/2006/relationships/image" Target="../media/image109.svg"/><Relationship Id="rId7" Type="http://schemas.openxmlformats.org/officeDocument/2006/relationships/image" Target="../media/image113.svg"/><Relationship Id="rId12" Type="http://schemas.openxmlformats.org/officeDocument/2006/relationships/image" Target="../media/image118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2.png"/><Relationship Id="rId11" Type="http://schemas.openxmlformats.org/officeDocument/2006/relationships/image" Target="../media/image117.svg"/><Relationship Id="rId5" Type="http://schemas.openxmlformats.org/officeDocument/2006/relationships/image" Target="../media/image111.sv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gif"/><Relationship Id="rId13" Type="http://schemas.openxmlformats.org/officeDocument/2006/relationships/image" Target="../media/image130.png"/><Relationship Id="rId3" Type="http://schemas.openxmlformats.org/officeDocument/2006/relationships/image" Target="../media/image121.png"/><Relationship Id="rId7" Type="http://schemas.openxmlformats.org/officeDocument/2006/relationships/image" Target="../media/image124.gif"/><Relationship Id="rId12" Type="http://schemas.openxmlformats.org/officeDocument/2006/relationships/image" Target="../media/image129.svg"/><Relationship Id="rId2" Type="http://schemas.openxmlformats.org/officeDocument/2006/relationships/image" Target="../media/image120.jpeg"/><Relationship Id="rId16" Type="http://schemas.openxmlformats.org/officeDocument/2006/relationships/image" Target="../media/image133.sv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3.gif"/><Relationship Id="rId11" Type="http://schemas.openxmlformats.org/officeDocument/2006/relationships/image" Target="../media/image128.png"/><Relationship Id="rId5" Type="http://schemas.openxmlformats.org/officeDocument/2006/relationships/image" Target="../media/image13.gif"/><Relationship Id="rId15" Type="http://schemas.openxmlformats.org/officeDocument/2006/relationships/image" Target="../media/image132.png"/><Relationship Id="rId10" Type="http://schemas.openxmlformats.org/officeDocument/2006/relationships/image" Target="../media/image127.svg"/><Relationship Id="rId4" Type="http://schemas.openxmlformats.org/officeDocument/2006/relationships/image" Target="../media/image122.svg"/><Relationship Id="rId9" Type="http://schemas.openxmlformats.org/officeDocument/2006/relationships/image" Target="../media/image126.png"/><Relationship Id="rId14" Type="http://schemas.openxmlformats.org/officeDocument/2006/relationships/image" Target="../media/image131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sv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28.png"/><Relationship Id="rId4" Type="http://schemas.openxmlformats.org/officeDocument/2006/relationships/image" Target="../media/image3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5.wmf"/><Relationship Id="rId18" Type="http://schemas.openxmlformats.org/officeDocument/2006/relationships/image" Target="../media/image38.png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7.wmf"/><Relationship Id="rId2" Type="http://schemas.openxmlformats.org/officeDocument/2006/relationships/notesSlide" Target="../notesSlides/notesSlide1.xml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39.png"/><Relationship Id="rId11" Type="http://schemas.openxmlformats.org/officeDocument/2006/relationships/image" Target="../media/image34.wmf"/><Relationship Id="rId5" Type="http://schemas.openxmlformats.org/officeDocument/2006/relationships/image" Target="../media/image31.pn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0.svg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oleObject" Target="../embeddings/oleObject16.bin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41.svg"/><Relationship Id="rId7" Type="http://schemas.openxmlformats.org/officeDocument/2006/relationships/image" Target="../media/image45.png"/><Relationship Id="rId12" Type="http://schemas.openxmlformats.org/officeDocument/2006/relationships/image" Target="../media/image47.wmf"/><Relationship Id="rId17" Type="http://schemas.openxmlformats.org/officeDocument/2006/relationships/image" Target="../media/image38.png"/><Relationship Id="rId2" Type="http://schemas.openxmlformats.org/officeDocument/2006/relationships/image" Target="../media/image40.png"/><Relationship Id="rId16" Type="http://schemas.openxmlformats.org/officeDocument/2006/relationships/image" Target="../media/image49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4.sv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46.wmf"/><Relationship Id="rId19" Type="http://schemas.openxmlformats.org/officeDocument/2006/relationships/image" Target="../media/image50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3.bin"/><Relationship Id="rId3" Type="http://schemas.openxmlformats.org/officeDocument/2006/relationships/image" Target="../media/image41.svg"/><Relationship Id="rId7" Type="http://schemas.openxmlformats.org/officeDocument/2006/relationships/image" Target="../media/image45.png"/><Relationship Id="rId12" Type="http://schemas.openxmlformats.org/officeDocument/2006/relationships/image" Target="../media/image52.wmf"/><Relationship Id="rId17" Type="http://schemas.openxmlformats.org/officeDocument/2006/relationships/image" Target="../media/image38.png"/><Relationship Id="rId2" Type="http://schemas.openxmlformats.org/officeDocument/2006/relationships/image" Target="../media/image40.png"/><Relationship Id="rId16" Type="http://schemas.openxmlformats.org/officeDocument/2006/relationships/image" Target="../media/image54.wmf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4.sv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43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51.wmf"/><Relationship Id="rId19" Type="http://schemas.openxmlformats.org/officeDocument/2006/relationships/image" Target="../media/image55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svg"/><Relationship Id="rId3" Type="http://schemas.openxmlformats.org/officeDocument/2006/relationships/image" Target="../media/image41.svg"/><Relationship Id="rId7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4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58.png"/><Relationship Id="rId7" Type="http://schemas.openxmlformats.org/officeDocument/2006/relationships/image" Target="../media/image6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63.wmf"/><Relationship Id="rId5" Type="http://schemas.openxmlformats.org/officeDocument/2006/relationships/image" Target="../media/image60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59.svg"/><Relationship Id="rId9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92499" y="5903101"/>
            <a:ext cx="12487434" cy="1271575"/>
            <a:chOff x="0" y="0"/>
            <a:chExt cx="4933307" cy="502351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933307" cy="502351"/>
            </a:xfrm>
            <a:custGeom>
              <a:avLst/>
              <a:gdLst/>
              <a:ahLst/>
              <a:cxnLst/>
              <a:rect l="l" t="t" r="r" b="b"/>
              <a:pathLst>
                <a:path w="4933307" h="502351">
                  <a:moveTo>
                    <a:pt x="0" y="0"/>
                  </a:moveTo>
                  <a:lnTo>
                    <a:pt x="4933307" y="0"/>
                  </a:lnTo>
                  <a:lnTo>
                    <a:pt x="4933307" y="502351"/>
                  </a:lnTo>
                  <a:lnTo>
                    <a:pt x="0" y="502351"/>
                  </a:lnTo>
                  <a:close/>
                </a:path>
              </a:pathLst>
            </a:custGeom>
            <a:solidFill>
              <a:srgbClr val="E49B8E"/>
            </a:solidFill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28575"/>
              <a:ext cx="812800" cy="841375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30">
                <a:lnSpc>
                  <a:spcPts val="1494"/>
                </a:lnSpc>
                <a:defRPr/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14062" y="210313"/>
            <a:ext cx="10328636" cy="459802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09440" y="5320332"/>
            <a:ext cx="4921361" cy="2219086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849302" y="4348168"/>
            <a:ext cx="725498" cy="998682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045737">
            <a:off x="10686267" y="-54254"/>
            <a:ext cx="1774460" cy="2421719"/>
          </a:xfrm>
          <a:prstGeom prst="rect">
            <a:avLst/>
          </a:prstGeom>
        </p:spPr>
      </p:pic>
      <p:sp>
        <p:nvSpPr>
          <p:cNvPr id="19" name="Google Shape;7484;p29"/>
          <p:cNvSpPr txBox="1">
            <a:spLocks/>
          </p:cNvSpPr>
          <p:nvPr/>
        </p:nvSpPr>
        <p:spPr>
          <a:xfrm>
            <a:off x="1014062" y="448056"/>
            <a:ext cx="10818282" cy="10852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1267" tIns="81267" rIns="81267" bIns="81267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609630">
              <a:lnSpc>
                <a:spcPct val="150000"/>
              </a:lnSpc>
              <a:buClr>
                <a:srgbClr val="04596F"/>
              </a:buClr>
              <a:defRPr/>
            </a:pPr>
            <a:r>
              <a:rPr lang="en-US" sz="2000" b="1" kern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BÌNH ĐỊNH</a:t>
            </a:r>
          </a:p>
          <a:p>
            <a:pPr defTabSz="609630">
              <a:lnSpc>
                <a:spcPct val="150000"/>
              </a:lnSpc>
              <a:buClr>
                <a:srgbClr val="04596F"/>
              </a:buClr>
              <a:defRPr/>
            </a:pPr>
            <a:r>
              <a:rPr lang="en-US" sz="2000" b="1" kern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ƯỜNG THPT NGÔ LÊ TÂN</a:t>
            </a:r>
            <a:endParaRPr lang="vi-VN" sz="2000" b="1" kern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692097" y="3233525"/>
            <a:ext cx="2971681" cy="4117783"/>
          </a:xfrm>
          <a:prstGeom prst="rect">
            <a:avLst/>
          </a:prstGeom>
        </p:spPr>
      </p:pic>
      <p:pic>
        <p:nvPicPr>
          <p:cNvPr id="21" name="Picture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511131" y="4648200"/>
            <a:ext cx="1549652" cy="670577"/>
          </a:xfrm>
          <a:prstGeom prst="rect">
            <a:avLst/>
          </a:prstGeom>
        </p:spPr>
      </p:pic>
      <p:pic>
        <p:nvPicPr>
          <p:cNvPr id="7" name="Picture 7">
            <a:extLst>
              <a:ext uri="{FF2B5EF4-FFF2-40B4-BE49-F238E27FC236}">
                <a16:creationId xmlns:a16="http://schemas.microsoft.com/office/drawing/2014/main" id="{7CB10050-E0C2-287E-F51F-0EDDF09B79D2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 rot="18178571">
            <a:off x="-517036" y="-71497"/>
            <a:ext cx="3300191" cy="2062619"/>
          </a:xfrm>
          <a:prstGeom prst="rect">
            <a:avLst/>
          </a:prstGeom>
        </p:spPr>
      </p:pic>
      <p:sp>
        <p:nvSpPr>
          <p:cNvPr id="6" name="Google Shape;7484;p29">
            <a:extLst>
              <a:ext uri="{FF2B5EF4-FFF2-40B4-BE49-F238E27FC236}">
                <a16:creationId xmlns:a16="http://schemas.microsoft.com/office/drawing/2014/main" id="{A42B616D-43C4-301E-0C72-ADB46783A6CB}"/>
              </a:ext>
            </a:extLst>
          </p:cNvPr>
          <p:cNvSpPr txBox="1">
            <a:spLocks/>
          </p:cNvSpPr>
          <p:nvPr/>
        </p:nvSpPr>
        <p:spPr>
          <a:xfrm>
            <a:off x="1166462" y="2090928"/>
            <a:ext cx="10818282" cy="20936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81267" tIns="81267" rIns="81267" bIns="81267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5200"/>
              <a:buFont typeface="Kavoon"/>
              <a:buNone/>
              <a:defRPr sz="7466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Bebas Neue"/>
              <a:buNone/>
              <a:defRPr sz="6933" b="0" i="0" u="none" strike="noStrike" cap="none">
                <a:solidFill>
                  <a:srgbClr val="191919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defTabSz="609630">
              <a:lnSpc>
                <a:spcPct val="150000"/>
              </a:lnSpc>
              <a:buClr>
                <a:srgbClr val="04596F"/>
              </a:buCl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10: VECTƠ TRONG MẶT PHẲNG TỌA ĐỘ</a:t>
            </a:r>
          </a:p>
          <a:p>
            <a:pPr defTabSz="609630">
              <a:lnSpc>
                <a:spcPct val="150000"/>
              </a:lnSpc>
              <a:buClr>
                <a:srgbClr val="04596F"/>
              </a:buClr>
              <a:defRPr/>
            </a:pP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b="1" dirty="0" err="1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)                                                                      </a:t>
            </a:r>
          </a:p>
          <a:p>
            <a:pPr defTabSz="609630">
              <a:lnSpc>
                <a:spcPct val="150000"/>
              </a:lnSpc>
              <a:buClr>
                <a:srgbClr val="04596F"/>
              </a:buClr>
              <a:defRPr/>
            </a:pPr>
            <a:r>
              <a:rPr lang="en-US" sz="2000" b="1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GV: NGUYỄN THỊ HƯƠNG</a:t>
            </a:r>
          </a:p>
          <a:p>
            <a:pPr defTabSz="609630">
              <a:lnSpc>
                <a:spcPct val="150000"/>
              </a:lnSpc>
              <a:buClr>
                <a:srgbClr val="04596F"/>
              </a:buClr>
              <a:defRPr/>
            </a:pPr>
            <a:r>
              <a:rPr lang="en-US" sz="2000" b="1" kern="0" dirty="0">
                <a:ln w="0"/>
                <a:solidFill>
                  <a:schemeClr val="accent5">
                    <a:lumMod val="75000"/>
                  </a:schemeClr>
                </a:solidFill>
                <a:effectLst>
                  <a:outerShdw blurRad="38100" dist="19050" dir="2700000" algn="tl" rotWithShape="0">
                    <a:srgbClr val="04596F">
                      <a:alpha val="4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LỚP: 10A3</a:t>
            </a:r>
            <a:endParaRPr lang="vi-VN" sz="2000" b="1" kern="0" dirty="0">
              <a:ln w="0"/>
              <a:solidFill>
                <a:schemeClr val="accent5">
                  <a:lumMod val="75000"/>
                </a:schemeClr>
              </a:solidFill>
              <a:effectLst>
                <a:outerShdw blurRad="38100" dist="19050" dir="2700000" algn="tl" rotWithShape="0">
                  <a:srgbClr val="04596F">
                    <a:alpha val="40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945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F6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t="36" r="60999"/>
          <a:stretch>
            <a:fillRect/>
          </a:stretch>
        </p:blipFill>
        <p:spPr>
          <a:xfrm rot="143919" flipH="1">
            <a:off x="-1147093" y="-209713"/>
            <a:ext cx="2489022" cy="7264653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400000">
            <a:off x="10933949" y="5601451"/>
            <a:ext cx="1155012" cy="107731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5341556" y="296920"/>
            <a:ext cx="1485964" cy="7987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06406" y="1019971"/>
                <a:ext cx="9589349" cy="157677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 defTabSz="609630">
                  <a:lnSpc>
                    <a:spcPct val="150000"/>
                  </a:lnSpc>
                  <a:spcBef>
                    <a:spcPts val="400"/>
                  </a:spcBef>
                  <a:spcAft>
                    <a:spcPts val="533"/>
                  </a:spcAft>
                </a:pP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M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x; y)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x; y)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𝑀</m:t>
                        </m:r>
                      </m:e>
                    </m:acc>
                    <m:r>
                      <a:rPr lang="en-US" sz="29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</m:t>
                    </m:r>
                    <m:rad>
                      <m:radPr>
                        <m:degHide m:val="on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406" y="1019971"/>
                <a:ext cx="9589349" cy="1576778"/>
              </a:xfrm>
              <a:prstGeom prst="rect">
                <a:avLst/>
              </a:prstGeom>
              <a:blipFill>
                <a:blip r:embed="rId8"/>
                <a:stretch>
                  <a:fillRect l="-1399" r="-1399" b="-9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506406" y="152597"/>
            <a:ext cx="22860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630"/>
            <a:r>
              <a:rPr lang="en-US" sz="2933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37608" y="2977388"/>
            <a:ext cx="18796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09630"/>
            <a:r>
              <a:rPr lang="en-US" sz="2933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933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933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705479" y="2707955"/>
                <a:ext cx="6244082" cy="813108"/>
              </a:xfrm>
              <a:prstGeom prst="rect">
                <a:avLst/>
              </a:prstGeom>
              <a:solidFill>
                <a:schemeClr val="accent3">
                  <a:lumMod val="60000"/>
                  <a:lumOff val="40000"/>
                </a:schemeClr>
              </a:solidFill>
            </p:spPr>
            <p:txBody>
              <a:bodyPr wrap="none" anchor="ctr">
                <a:spAutoFit/>
              </a:bodyPr>
              <a:lstStyle/>
              <a:p>
                <a:pPr defTabSz="609630">
                  <a:lnSpc>
                    <a:spcPct val="150000"/>
                  </a:lnSpc>
                  <a:spcBef>
                    <a:spcPts val="400"/>
                  </a:spcBef>
                  <a:spcAft>
                    <a:spcPts val="533"/>
                  </a:spcAft>
                </a:pP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9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9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9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9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9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933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</m:t>
                    </m:r>
                    <m:rad>
                      <m:radPr>
                        <m:degHide m:val="on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933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479" y="2707955"/>
                <a:ext cx="6244082" cy="813108"/>
              </a:xfrm>
              <a:prstGeom prst="rect">
                <a:avLst/>
              </a:prstGeom>
              <a:blipFill>
                <a:blip r:embed="rId9"/>
                <a:stretch>
                  <a:fillRect l="-2148" r="-1270" b="-18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9FF58C-859C-9207-4056-BAE5BC663BAE}"/>
                  </a:ext>
                </a:extLst>
              </p:cNvPr>
              <p:cNvSpPr txBox="1"/>
              <p:nvPr/>
            </p:nvSpPr>
            <p:spPr>
              <a:xfrm>
                <a:off x="1358997" y="3694954"/>
                <a:ext cx="1040846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u="sng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 </a:t>
                </a:r>
                <a:r>
                  <a:rPr lang="en-US" sz="3600" b="1" u="sng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3600" b="1" u="sng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:</a:t>
                </a:r>
                <a:r>
                  <a:rPr lang="en-US" sz="36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  <a:p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d>
                      <m:d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5</m:t>
                        </m:r>
                      </m:e>
                    </m:d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4</m:t>
                        </m:r>
                      </m:e>
                    </m:d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ì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độ 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𝑣𝑒𝑐𝑡</m:t>
                    </m:r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3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</m:oMath>
                </a14:m>
                <a:endParaRPr lang="en-US" sz="3600" b="1" u="sng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99FF58C-859C-9207-4056-BAE5BC663B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997" y="3694954"/>
                <a:ext cx="10408460" cy="1200329"/>
              </a:xfrm>
              <a:prstGeom prst="rect">
                <a:avLst/>
              </a:prstGeom>
              <a:blipFill>
                <a:blip r:embed="rId10"/>
                <a:stretch>
                  <a:fillRect l="-1816" t="-7614" b="-17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21EFBB-DF6C-AD28-2CF3-5D8289888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745574"/>
              </p:ext>
            </p:extLst>
          </p:nvPr>
        </p:nvGraphicFramePr>
        <p:xfrm>
          <a:off x="2477408" y="4880574"/>
          <a:ext cx="2967719" cy="92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330120" progId="Equation.DSMT4">
                  <p:embed/>
                </p:oleObj>
              </mc:Choice>
              <mc:Fallback>
                <p:oleObj name="Equation" r:id="rId11" imgW="1054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77408" y="4880574"/>
                        <a:ext cx="2967719" cy="929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474FB91-CABC-A9C2-D096-D7D69E5A0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409070"/>
              </p:ext>
            </p:extLst>
          </p:nvPr>
        </p:nvGraphicFramePr>
        <p:xfrm>
          <a:off x="7107689" y="4907754"/>
          <a:ext cx="27543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77760" imgH="330120" progId="Equation.DSMT4">
                  <p:embed/>
                </p:oleObj>
              </mc:Choice>
              <mc:Fallback>
                <p:oleObj name="Equation" r:id="rId13" imgW="97776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21EFBB-DF6C-AD28-2CF3-5D8289888B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07689" y="4907754"/>
                        <a:ext cx="27543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3F5FF3D-D60C-0ECF-463A-BC3A85C08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654654"/>
              </p:ext>
            </p:extLst>
          </p:nvPr>
        </p:nvGraphicFramePr>
        <p:xfrm>
          <a:off x="2383878" y="5630805"/>
          <a:ext cx="30051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66680" imgH="330120" progId="Equation.DSMT4">
                  <p:embed/>
                </p:oleObj>
              </mc:Choice>
              <mc:Fallback>
                <p:oleObj name="Equation" r:id="rId15" imgW="106668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21EFBB-DF6C-AD28-2CF3-5D8289888B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3878" y="5630805"/>
                        <a:ext cx="30051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6CC751B-A483-6B99-BD97-FF57D09234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179191"/>
              </p:ext>
            </p:extLst>
          </p:nvPr>
        </p:nvGraphicFramePr>
        <p:xfrm>
          <a:off x="7034236" y="5620044"/>
          <a:ext cx="30035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66680" imgH="330120" progId="Equation.DSMT4">
                  <p:embed/>
                </p:oleObj>
              </mc:Choice>
              <mc:Fallback>
                <p:oleObj name="Equation" r:id="rId17" imgW="106668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21EFBB-DF6C-AD28-2CF3-5D8289888B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034236" y="5620044"/>
                        <a:ext cx="30035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843733CB-8236-EB21-6CC1-1CEB41B3918E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 flipH="1">
            <a:off x="786242" y="4996540"/>
            <a:ext cx="1991337" cy="1991337"/>
          </a:xfrm>
          <a:prstGeom prst="rect">
            <a:avLst/>
          </a:prstGeom>
        </p:spPr>
      </p:pic>
      <p:sp>
        <p:nvSpPr>
          <p:cNvPr id="16" name="Speech Bubble: Oval 15">
            <a:extLst>
              <a:ext uri="{FF2B5EF4-FFF2-40B4-BE49-F238E27FC236}">
                <a16:creationId xmlns:a16="http://schemas.microsoft.com/office/drawing/2014/main" id="{FAE9DB01-2EE2-C715-CEB7-DC001A59A767}"/>
              </a:ext>
            </a:extLst>
          </p:cNvPr>
          <p:cNvSpPr/>
          <p:nvPr/>
        </p:nvSpPr>
        <p:spPr>
          <a:xfrm>
            <a:off x="2603657" y="4895283"/>
            <a:ext cx="2532571" cy="1555903"/>
          </a:xfrm>
          <a:prstGeom prst="wedgeEllipseCallout">
            <a:avLst>
              <a:gd name="adj1" fmla="val -64909"/>
              <a:gd name="adj2" fmla="val 21221"/>
            </a:avLst>
          </a:prstGeom>
          <a:gradFill flip="none" rotWithShape="1">
            <a:gsLst>
              <a:gs pos="0">
                <a:schemeClr val="accent6">
                  <a:lumMod val="5000"/>
                  <a:lumOff val="95000"/>
                </a:schemeClr>
              </a:gs>
              <a:gs pos="74000">
                <a:schemeClr val="accent6">
                  <a:lumMod val="45000"/>
                  <a:lumOff val="55000"/>
                </a:schemeClr>
              </a:gs>
              <a:gs pos="83000">
                <a:schemeClr val="accent6">
                  <a:lumMod val="45000"/>
                  <a:lumOff val="55000"/>
                </a:schemeClr>
              </a:gs>
              <a:gs pos="100000">
                <a:schemeClr val="accent6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</p:spTree>
    <p:extLst>
      <p:ext uri="{BB962C8B-B14F-4D97-AF65-F5344CB8AC3E}">
        <p14:creationId xmlns:p14="http://schemas.microsoft.com/office/powerpoint/2010/main" val="421441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wedge/>
      </p:transition>
    </mc:Choice>
    <mc:Fallback xmlns="">
      <p:transition spd="slow">
        <p:wedg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/>
      <p:bldP spid="11" grpId="0"/>
      <p:bldP spid="6" grpId="0" animBg="1"/>
      <p:bldP spid="2" grpId="0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464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33482" y="-1"/>
            <a:ext cx="12198867" cy="6645985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0" y="3058886"/>
            <a:ext cx="1605607" cy="360442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914746" y="491099"/>
            <a:ext cx="5325112" cy="9050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Oxy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DE2425-FE07-5A56-B4BF-B5F15ACD5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810029"/>
              </p:ext>
            </p:extLst>
          </p:nvPr>
        </p:nvGraphicFramePr>
        <p:xfrm>
          <a:off x="6096000" y="630431"/>
          <a:ext cx="3461657" cy="88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79360" progId="Equation.DSMT4">
                  <p:embed/>
                </p:oleObj>
              </mc:Choice>
              <mc:Fallback>
                <p:oleObj name="Equation" r:id="rId6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630431"/>
                        <a:ext cx="3461657" cy="885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3158CE-3500-1A32-2E7F-0E061630C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00561"/>
              </p:ext>
            </p:extLst>
          </p:nvPr>
        </p:nvGraphicFramePr>
        <p:xfrm>
          <a:off x="975755" y="1175308"/>
          <a:ext cx="6232528" cy="2049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54000" imgH="609480" progId="Equation.DSMT4">
                  <p:embed/>
                </p:oleObj>
              </mc:Choice>
              <mc:Fallback>
                <p:oleObj name="Equation" r:id="rId8" imgW="18540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5755" y="1175308"/>
                        <a:ext cx="6232528" cy="2049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8DDA8C1-5E48-B979-5532-B9AE2C4CFDC1}"/>
              </a:ext>
            </a:extLst>
          </p:cNvPr>
          <p:cNvSpPr txBox="1"/>
          <p:nvPr/>
        </p:nvSpPr>
        <p:spPr>
          <a:xfrm>
            <a:off x="747794" y="2820366"/>
            <a:ext cx="6221184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: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Oxy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951FE38-B5D0-453A-C502-493587072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58869"/>
              </p:ext>
            </p:extLst>
          </p:nvPr>
        </p:nvGraphicFramePr>
        <p:xfrm>
          <a:off x="6436475" y="3024852"/>
          <a:ext cx="5070213" cy="80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279360" progId="Equation.DSMT4">
                  <p:embed/>
                </p:oleObj>
              </mc:Choice>
              <mc:Fallback>
                <p:oleObj name="Equation" r:id="rId10" imgW="175248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5DE2425-FE07-5A56-B4BF-B5F15ACD55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6475" y="3024852"/>
                        <a:ext cx="5070213" cy="808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E0FFEFF-47D1-D116-E84B-5C18DA1F8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101700"/>
              </p:ext>
            </p:extLst>
          </p:nvPr>
        </p:nvGraphicFramePr>
        <p:xfrm>
          <a:off x="1138238" y="3819525"/>
          <a:ext cx="6472237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609480" progId="Equation.DSMT4">
                  <p:embed/>
                </p:oleObj>
              </mc:Choice>
              <mc:Fallback>
                <p:oleObj name="Equation" r:id="rId12" imgW="1854000" imgH="609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D3158CE-3500-1A32-2E7F-0E061630C0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38238" y="3819525"/>
                        <a:ext cx="6472237" cy="213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0EA35C4D-84BF-ED13-A9C9-8059D589C4F5}"/>
              </a:ext>
            </a:extLst>
          </p:cNvPr>
          <p:cNvSpPr/>
          <p:nvPr/>
        </p:nvSpPr>
        <p:spPr>
          <a:xfrm>
            <a:off x="7341765" y="1356687"/>
            <a:ext cx="4164923" cy="1478225"/>
          </a:xfrm>
          <a:prstGeom prst="rect">
            <a:avLst/>
          </a:prstGeom>
          <a:solidFill>
            <a:srgbClr val="FFFF00"/>
          </a:solidFill>
        </p:spPr>
        <p:txBody>
          <a:bodyPr wrap="none" anchor="ctr">
            <a:spAutoFit/>
          </a:bodyPr>
          <a:lstStyle/>
          <a:p>
            <a:pPr algn="ctr" defTabSz="609630">
              <a:lnSpc>
                <a:spcPct val="150000"/>
              </a:lnSpc>
              <a:spcBef>
                <a:spcPts val="400"/>
              </a:spcBef>
              <a:spcAft>
                <a:spcPts val="533"/>
              </a:spcAft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óm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,3,5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</a:t>
            </a:r>
          </a:p>
          <a:p>
            <a:pPr algn="ctr" defTabSz="609630">
              <a:lnSpc>
                <a:spcPct val="150000"/>
              </a:lnSpc>
              <a:spcBef>
                <a:spcPts val="400"/>
              </a:spcBef>
              <a:spcAft>
                <a:spcPts val="533"/>
              </a:spcAft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út</a:t>
            </a:r>
            <a:endParaRPr lang="en-US" sz="2933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58A5DEE-F999-110C-6927-47B68349CDF6}"/>
              </a:ext>
            </a:extLst>
          </p:cNvPr>
          <p:cNvSpPr/>
          <p:nvPr/>
        </p:nvSpPr>
        <p:spPr>
          <a:xfrm>
            <a:off x="7475195" y="3715912"/>
            <a:ext cx="4164923" cy="1478225"/>
          </a:xfrm>
          <a:prstGeom prst="rect">
            <a:avLst/>
          </a:prstGeom>
          <a:solidFill>
            <a:srgbClr val="FFFF00"/>
          </a:solidFill>
        </p:spPr>
        <p:txBody>
          <a:bodyPr wrap="square" anchor="ctr">
            <a:spAutoFit/>
          </a:bodyPr>
          <a:lstStyle/>
          <a:p>
            <a:pPr algn="ctr" defTabSz="609630">
              <a:lnSpc>
                <a:spcPct val="150000"/>
              </a:lnSpc>
              <a:spcBef>
                <a:spcPts val="400"/>
              </a:spcBef>
              <a:spcAft>
                <a:spcPts val="533"/>
              </a:spcAft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óm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,4,6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í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ụ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 </a:t>
            </a:r>
          </a:p>
          <a:p>
            <a:pPr algn="ctr" defTabSz="609630">
              <a:lnSpc>
                <a:spcPct val="150000"/>
              </a:lnSpc>
              <a:spcBef>
                <a:spcPts val="400"/>
              </a:spcBef>
              <a:spcAft>
                <a:spcPts val="533"/>
              </a:spcAft>
            </a:pP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933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 </a:t>
            </a:r>
            <a:r>
              <a:rPr lang="en-US" sz="2933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út</a:t>
            </a:r>
            <a:endParaRPr lang="en-US" sz="2933" dirty="0">
              <a:solidFill>
                <a:prstClr val="black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3E2703A-3285-C9DF-875C-7C2906E60EC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534400" y="5138843"/>
            <a:ext cx="3405784" cy="150714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42" b="30242"/>
          <a:stretch>
            <a:fillRect/>
          </a:stretch>
        </p:blipFill>
        <p:spPr>
          <a:xfrm>
            <a:off x="-58345" y="351599"/>
            <a:ext cx="12192000" cy="6858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6653607" y="984746"/>
            <a:ext cx="5279270" cy="2792673"/>
            <a:chOff x="0" y="0"/>
            <a:chExt cx="10052054" cy="5539613"/>
          </a:xfrm>
        </p:grpSpPr>
        <p:sp>
          <p:nvSpPr>
            <p:cNvPr id="4" name="Freeform 4"/>
            <p:cNvSpPr/>
            <p:nvPr/>
          </p:nvSpPr>
          <p:spPr>
            <a:xfrm>
              <a:off x="31750" y="31750"/>
              <a:ext cx="9988555" cy="5476113"/>
            </a:xfrm>
            <a:custGeom>
              <a:avLst/>
              <a:gdLst/>
              <a:ahLst/>
              <a:cxnLst/>
              <a:rect l="l" t="t" r="r" b="b"/>
              <a:pathLst>
                <a:path w="9988555" h="5476113">
                  <a:moveTo>
                    <a:pt x="9895844" y="5476113"/>
                  </a:moveTo>
                  <a:lnTo>
                    <a:pt x="92710" y="5476113"/>
                  </a:lnTo>
                  <a:cubicBezTo>
                    <a:pt x="41910" y="5476113"/>
                    <a:pt x="0" y="5434203"/>
                    <a:pt x="0" y="538340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9894574" y="0"/>
                  </a:lnTo>
                  <a:cubicBezTo>
                    <a:pt x="9945374" y="0"/>
                    <a:pt x="9987284" y="41910"/>
                    <a:pt x="9987284" y="92710"/>
                  </a:cubicBezTo>
                  <a:lnTo>
                    <a:pt x="9987284" y="5382133"/>
                  </a:lnTo>
                  <a:cubicBezTo>
                    <a:pt x="9988555" y="5434203"/>
                    <a:pt x="9946644" y="5476113"/>
                    <a:pt x="9895844" y="5476113"/>
                  </a:cubicBezTo>
                  <a:close/>
                </a:path>
              </a:pathLst>
            </a:custGeom>
            <a:solidFill>
              <a:srgbClr val="EE9D7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" name="Freeform 5"/>
            <p:cNvSpPr/>
            <p:nvPr/>
          </p:nvSpPr>
          <p:spPr>
            <a:xfrm>
              <a:off x="0" y="0"/>
              <a:ext cx="10052055" cy="5539613"/>
            </a:xfrm>
            <a:custGeom>
              <a:avLst/>
              <a:gdLst/>
              <a:ahLst/>
              <a:cxnLst/>
              <a:rect l="l" t="t" r="r" b="b"/>
              <a:pathLst>
                <a:path w="10052055" h="5539613">
                  <a:moveTo>
                    <a:pt x="9927594" y="59690"/>
                  </a:moveTo>
                  <a:cubicBezTo>
                    <a:pt x="9963155" y="59690"/>
                    <a:pt x="9992364" y="88900"/>
                    <a:pt x="9992364" y="124460"/>
                  </a:cubicBezTo>
                  <a:lnTo>
                    <a:pt x="9992364" y="5415153"/>
                  </a:lnTo>
                  <a:cubicBezTo>
                    <a:pt x="9992364" y="5450713"/>
                    <a:pt x="9963155" y="5479923"/>
                    <a:pt x="9927594" y="5479923"/>
                  </a:cubicBezTo>
                  <a:lnTo>
                    <a:pt x="124460" y="5479923"/>
                  </a:lnTo>
                  <a:cubicBezTo>
                    <a:pt x="88900" y="5479923"/>
                    <a:pt x="59690" y="5450713"/>
                    <a:pt x="59690" y="541515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9927595" y="59690"/>
                  </a:lnTo>
                  <a:moveTo>
                    <a:pt x="9927595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5415153"/>
                  </a:lnTo>
                  <a:cubicBezTo>
                    <a:pt x="0" y="5483733"/>
                    <a:pt x="55880" y="5539613"/>
                    <a:pt x="124460" y="5539613"/>
                  </a:cubicBezTo>
                  <a:lnTo>
                    <a:pt x="9927595" y="5539613"/>
                  </a:lnTo>
                  <a:cubicBezTo>
                    <a:pt x="9996174" y="5539613"/>
                    <a:pt x="10052055" y="5483733"/>
                    <a:pt x="10052055" y="5415153"/>
                  </a:cubicBezTo>
                  <a:lnTo>
                    <a:pt x="10052055" y="124460"/>
                  </a:lnTo>
                  <a:cubicBezTo>
                    <a:pt x="10052055" y="55880"/>
                    <a:pt x="9996174" y="0"/>
                    <a:pt x="9927595" y="0"/>
                  </a:cubicBezTo>
                  <a:close/>
                </a:path>
              </a:pathLst>
            </a:custGeom>
            <a:solidFill>
              <a:srgbClr val="100F0D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6749040" y="4145892"/>
            <a:ext cx="5279271" cy="2511873"/>
            <a:chOff x="0" y="0"/>
            <a:chExt cx="10052054" cy="5539613"/>
          </a:xfrm>
        </p:grpSpPr>
        <p:sp>
          <p:nvSpPr>
            <p:cNvPr id="7" name="Freeform 7"/>
            <p:cNvSpPr/>
            <p:nvPr/>
          </p:nvSpPr>
          <p:spPr>
            <a:xfrm>
              <a:off x="31750" y="31750"/>
              <a:ext cx="9988555" cy="5476113"/>
            </a:xfrm>
            <a:custGeom>
              <a:avLst/>
              <a:gdLst/>
              <a:ahLst/>
              <a:cxnLst/>
              <a:rect l="l" t="t" r="r" b="b"/>
              <a:pathLst>
                <a:path w="9988555" h="5476113">
                  <a:moveTo>
                    <a:pt x="9895844" y="5476113"/>
                  </a:moveTo>
                  <a:lnTo>
                    <a:pt x="92710" y="5476113"/>
                  </a:lnTo>
                  <a:cubicBezTo>
                    <a:pt x="41910" y="5476113"/>
                    <a:pt x="0" y="5434203"/>
                    <a:pt x="0" y="5383403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9894574" y="0"/>
                  </a:lnTo>
                  <a:cubicBezTo>
                    <a:pt x="9945374" y="0"/>
                    <a:pt x="9987284" y="41910"/>
                    <a:pt x="9987284" y="92710"/>
                  </a:cubicBezTo>
                  <a:lnTo>
                    <a:pt x="9987284" y="5382133"/>
                  </a:lnTo>
                  <a:cubicBezTo>
                    <a:pt x="9988555" y="5434203"/>
                    <a:pt x="9946644" y="5476113"/>
                    <a:pt x="9895844" y="5476113"/>
                  </a:cubicBezTo>
                  <a:close/>
                </a:path>
              </a:pathLst>
            </a:custGeom>
            <a:solidFill>
              <a:srgbClr val="B8A6C0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" name="Freeform 8"/>
            <p:cNvSpPr/>
            <p:nvPr/>
          </p:nvSpPr>
          <p:spPr>
            <a:xfrm>
              <a:off x="0" y="0"/>
              <a:ext cx="10052055" cy="5539613"/>
            </a:xfrm>
            <a:custGeom>
              <a:avLst/>
              <a:gdLst/>
              <a:ahLst/>
              <a:cxnLst/>
              <a:rect l="l" t="t" r="r" b="b"/>
              <a:pathLst>
                <a:path w="10052055" h="5539613">
                  <a:moveTo>
                    <a:pt x="9927594" y="59690"/>
                  </a:moveTo>
                  <a:cubicBezTo>
                    <a:pt x="9963155" y="59690"/>
                    <a:pt x="9992364" y="88900"/>
                    <a:pt x="9992364" y="124460"/>
                  </a:cubicBezTo>
                  <a:lnTo>
                    <a:pt x="9992364" y="5415153"/>
                  </a:lnTo>
                  <a:cubicBezTo>
                    <a:pt x="9992364" y="5450713"/>
                    <a:pt x="9963155" y="5479923"/>
                    <a:pt x="9927594" y="5479923"/>
                  </a:cubicBezTo>
                  <a:lnTo>
                    <a:pt x="124460" y="5479923"/>
                  </a:lnTo>
                  <a:cubicBezTo>
                    <a:pt x="88900" y="5479923"/>
                    <a:pt x="59690" y="5450713"/>
                    <a:pt x="59690" y="5415153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9927595" y="59690"/>
                  </a:lnTo>
                  <a:moveTo>
                    <a:pt x="9927595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5415153"/>
                  </a:lnTo>
                  <a:cubicBezTo>
                    <a:pt x="0" y="5483733"/>
                    <a:pt x="55880" y="5539613"/>
                    <a:pt x="124460" y="5539613"/>
                  </a:cubicBezTo>
                  <a:lnTo>
                    <a:pt x="9927595" y="5539613"/>
                  </a:lnTo>
                  <a:cubicBezTo>
                    <a:pt x="9996174" y="5539613"/>
                    <a:pt x="10052055" y="5483733"/>
                    <a:pt x="10052055" y="5415153"/>
                  </a:cubicBezTo>
                  <a:lnTo>
                    <a:pt x="10052055" y="124460"/>
                  </a:lnTo>
                  <a:cubicBezTo>
                    <a:pt x="10052055" y="55880"/>
                    <a:pt x="9996174" y="0"/>
                    <a:pt x="9927595" y="0"/>
                  </a:cubicBezTo>
                  <a:close/>
                </a:path>
              </a:pathLst>
            </a:custGeom>
            <a:solidFill>
              <a:srgbClr val="100F0D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6490226" y="1274832"/>
            <a:ext cx="5279269" cy="2254919"/>
            <a:chOff x="0" y="0"/>
            <a:chExt cx="10052054" cy="5633812"/>
          </a:xfrm>
        </p:grpSpPr>
        <p:sp>
          <p:nvSpPr>
            <p:cNvPr id="10" name="Freeform 10"/>
            <p:cNvSpPr/>
            <p:nvPr/>
          </p:nvSpPr>
          <p:spPr>
            <a:xfrm>
              <a:off x="31750" y="31750"/>
              <a:ext cx="9988555" cy="5570312"/>
            </a:xfrm>
            <a:custGeom>
              <a:avLst/>
              <a:gdLst/>
              <a:ahLst/>
              <a:cxnLst/>
              <a:rect l="l" t="t" r="r" b="b"/>
              <a:pathLst>
                <a:path w="9988555" h="5570312">
                  <a:moveTo>
                    <a:pt x="9895844" y="5570312"/>
                  </a:moveTo>
                  <a:lnTo>
                    <a:pt x="92710" y="5570312"/>
                  </a:lnTo>
                  <a:cubicBezTo>
                    <a:pt x="41910" y="5570312"/>
                    <a:pt x="0" y="5528402"/>
                    <a:pt x="0" y="547760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9894574" y="0"/>
                  </a:lnTo>
                  <a:cubicBezTo>
                    <a:pt x="9945374" y="0"/>
                    <a:pt x="9987284" y="41910"/>
                    <a:pt x="9987284" y="92710"/>
                  </a:cubicBezTo>
                  <a:lnTo>
                    <a:pt x="9987284" y="5476332"/>
                  </a:lnTo>
                  <a:cubicBezTo>
                    <a:pt x="9988555" y="5528402"/>
                    <a:pt x="9946644" y="5570312"/>
                    <a:pt x="9895844" y="5570312"/>
                  </a:cubicBezTo>
                  <a:close/>
                </a:path>
              </a:pathLst>
            </a:custGeom>
            <a:solidFill>
              <a:srgbClr val="FDF9F2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" name="Freeform 11"/>
            <p:cNvSpPr/>
            <p:nvPr/>
          </p:nvSpPr>
          <p:spPr>
            <a:xfrm>
              <a:off x="0" y="0"/>
              <a:ext cx="10052055" cy="5633812"/>
            </a:xfrm>
            <a:custGeom>
              <a:avLst/>
              <a:gdLst/>
              <a:ahLst/>
              <a:cxnLst/>
              <a:rect l="l" t="t" r="r" b="b"/>
              <a:pathLst>
                <a:path w="10052055" h="5633812">
                  <a:moveTo>
                    <a:pt x="9927594" y="59690"/>
                  </a:moveTo>
                  <a:cubicBezTo>
                    <a:pt x="9963155" y="59690"/>
                    <a:pt x="9992364" y="88900"/>
                    <a:pt x="9992364" y="124460"/>
                  </a:cubicBezTo>
                  <a:lnTo>
                    <a:pt x="9992364" y="5509352"/>
                  </a:lnTo>
                  <a:cubicBezTo>
                    <a:pt x="9992364" y="5544912"/>
                    <a:pt x="9963155" y="5574122"/>
                    <a:pt x="9927594" y="5574122"/>
                  </a:cubicBezTo>
                  <a:lnTo>
                    <a:pt x="124460" y="5574122"/>
                  </a:lnTo>
                  <a:cubicBezTo>
                    <a:pt x="88900" y="5574122"/>
                    <a:pt x="59690" y="5544912"/>
                    <a:pt x="59690" y="550935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9927595" y="59690"/>
                  </a:lnTo>
                  <a:moveTo>
                    <a:pt x="9927595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5509352"/>
                  </a:lnTo>
                  <a:cubicBezTo>
                    <a:pt x="0" y="5577932"/>
                    <a:pt x="55880" y="5633812"/>
                    <a:pt x="124460" y="5633812"/>
                  </a:cubicBezTo>
                  <a:lnTo>
                    <a:pt x="9927595" y="5633812"/>
                  </a:lnTo>
                  <a:cubicBezTo>
                    <a:pt x="9996174" y="5633812"/>
                    <a:pt x="10052055" y="5577932"/>
                    <a:pt x="10052055" y="5509352"/>
                  </a:cubicBezTo>
                  <a:lnTo>
                    <a:pt x="10052055" y="124460"/>
                  </a:lnTo>
                  <a:cubicBezTo>
                    <a:pt x="10052055" y="55880"/>
                    <a:pt x="9996174" y="0"/>
                    <a:pt x="9927595" y="0"/>
                  </a:cubicBezTo>
                  <a:close/>
                </a:path>
              </a:pathLst>
            </a:custGeom>
            <a:solidFill>
              <a:srgbClr val="100F0D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2" name="Group 12"/>
          <p:cNvGrpSpPr/>
          <p:nvPr/>
        </p:nvGrpSpPr>
        <p:grpSpPr>
          <a:xfrm>
            <a:off x="6462100" y="3986753"/>
            <a:ext cx="5434663" cy="2519648"/>
            <a:chOff x="0" y="0"/>
            <a:chExt cx="10052054" cy="5633812"/>
          </a:xfrm>
        </p:grpSpPr>
        <p:sp>
          <p:nvSpPr>
            <p:cNvPr id="13" name="Freeform 13"/>
            <p:cNvSpPr/>
            <p:nvPr/>
          </p:nvSpPr>
          <p:spPr>
            <a:xfrm>
              <a:off x="31750" y="31750"/>
              <a:ext cx="9988555" cy="5570312"/>
            </a:xfrm>
            <a:custGeom>
              <a:avLst/>
              <a:gdLst/>
              <a:ahLst/>
              <a:cxnLst/>
              <a:rect l="l" t="t" r="r" b="b"/>
              <a:pathLst>
                <a:path w="9988555" h="5570312">
                  <a:moveTo>
                    <a:pt x="9895844" y="5570312"/>
                  </a:moveTo>
                  <a:lnTo>
                    <a:pt x="92710" y="5570312"/>
                  </a:lnTo>
                  <a:cubicBezTo>
                    <a:pt x="41910" y="5570312"/>
                    <a:pt x="0" y="5528402"/>
                    <a:pt x="0" y="547760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9894574" y="0"/>
                  </a:lnTo>
                  <a:cubicBezTo>
                    <a:pt x="9945374" y="0"/>
                    <a:pt x="9987284" y="41910"/>
                    <a:pt x="9987284" y="92710"/>
                  </a:cubicBezTo>
                  <a:lnTo>
                    <a:pt x="9987284" y="5476332"/>
                  </a:lnTo>
                  <a:cubicBezTo>
                    <a:pt x="9988555" y="5528402"/>
                    <a:pt x="9946644" y="5570312"/>
                    <a:pt x="9895844" y="5570312"/>
                  </a:cubicBezTo>
                  <a:close/>
                </a:path>
              </a:pathLst>
            </a:custGeom>
            <a:solidFill>
              <a:srgbClr val="FDF9F2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" name="Freeform 14"/>
            <p:cNvSpPr/>
            <p:nvPr/>
          </p:nvSpPr>
          <p:spPr>
            <a:xfrm>
              <a:off x="0" y="0"/>
              <a:ext cx="10052055" cy="5633812"/>
            </a:xfrm>
            <a:custGeom>
              <a:avLst/>
              <a:gdLst/>
              <a:ahLst/>
              <a:cxnLst/>
              <a:rect l="l" t="t" r="r" b="b"/>
              <a:pathLst>
                <a:path w="10052055" h="5633812">
                  <a:moveTo>
                    <a:pt x="9927594" y="59690"/>
                  </a:moveTo>
                  <a:cubicBezTo>
                    <a:pt x="9963155" y="59690"/>
                    <a:pt x="9992364" y="88900"/>
                    <a:pt x="9992364" y="124460"/>
                  </a:cubicBezTo>
                  <a:lnTo>
                    <a:pt x="9992364" y="5509352"/>
                  </a:lnTo>
                  <a:cubicBezTo>
                    <a:pt x="9992364" y="5544912"/>
                    <a:pt x="9963155" y="5574122"/>
                    <a:pt x="9927594" y="5574122"/>
                  </a:cubicBezTo>
                  <a:lnTo>
                    <a:pt x="124460" y="5574122"/>
                  </a:lnTo>
                  <a:cubicBezTo>
                    <a:pt x="88900" y="5574122"/>
                    <a:pt x="59690" y="5544912"/>
                    <a:pt x="59690" y="550935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9927595" y="59690"/>
                  </a:lnTo>
                  <a:moveTo>
                    <a:pt x="9927595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5509352"/>
                  </a:lnTo>
                  <a:cubicBezTo>
                    <a:pt x="0" y="5577932"/>
                    <a:pt x="55880" y="5633812"/>
                    <a:pt x="124460" y="5633812"/>
                  </a:cubicBezTo>
                  <a:lnTo>
                    <a:pt x="9927595" y="5633812"/>
                  </a:lnTo>
                  <a:cubicBezTo>
                    <a:pt x="9996174" y="5633812"/>
                    <a:pt x="10052055" y="5577932"/>
                    <a:pt x="10052055" y="5509352"/>
                  </a:cubicBezTo>
                  <a:lnTo>
                    <a:pt x="10052055" y="124460"/>
                  </a:lnTo>
                  <a:cubicBezTo>
                    <a:pt x="10052055" y="55880"/>
                    <a:pt x="9996174" y="0"/>
                    <a:pt x="9927595" y="0"/>
                  </a:cubicBezTo>
                  <a:close/>
                </a:path>
              </a:pathLst>
            </a:custGeom>
            <a:solidFill>
              <a:srgbClr val="100F0D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5" name="Group 15"/>
          <p:cNvGrpSpPr/>
          <p:nvPr/>
        </p:nvGrpSpPr>
        <p:grpSpPr>
          <a:xfrm>
            <a:off x="742415" y="757051"/>
            <a:ext cx="5475809" cy="5729199"/>
            <a:chOff x="0" y="0"/>
            <a:chExt cx="12390759" cy="13587893"/>
          </a:xfrm>
        </p:grpSpPr>
        <p:sp>
          <p:nvSpPr>
            <p:cNvPr id="16" name="Freeform 16"/>
            <p:cNvSpPr/>
            <p:nvPr/>
          </p:nvSpPr>
          <p:spPr>
            <a:xfrm>
              <a:off x="31750" y="31750"/>
              <a:ext cx="12327259" cy="13524393"/>
            </a:xfrm>
            <a:custGeom>
              <a:avLst/>
              <a:gdLst/>
              <a:ahLst/>
              <a:cxnLst/>
              <a:rect l="l" t="t" r="r" b="b"/>
              <a:pathLst>
                <a:path w="12327259" h="13524393">
                  <a:moveTo>
                    <a:pt x="12234549" y="13524393"/>
                  </a:moveTo>
                  <a:lnTo>
                    <a:pt x="92710" y="13524393"/>
                  </a:lnTo>
                  <a:cubicBezTo>
                    <a:pt x="41910" y="13524393"/>
                    <a:pt x="0" y="13482482"/>
                    <a:pt x="0" y="13431682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2233279" y="0"/>
                  </a:lnTo>
                  <a:cubicBezTo>
                    <a:pt x="12284079" y="0"/>
                    <a:pt x="12325989" y="41910"/>
                    <a:pt x="12325989" y="92710"/>
                  </a:cubicBezTo>
                  <a:lnTo>
                    <a:pt x="12325989" y="13430413"/>
                  </a:lnTo>
                  <a:cubicBezTo>
                    <a:pt x="12327259" y="13482482"/>
                    <a:pt x="12285349" y="13524393"/>
                    <a:pt x="12234549" y="13524393"/>
                  </a:cubicBezTo>
                  <a:close/>
                </a:path>
              </a:pathLst>
            </a:custGeom>
            <a:solidFill>
              <a:srgbClr val="EBADB1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" name="Freeform 17"/>
            <p:cNvSpPr/>
            <p:nvPr/>
          </p:nvSpPr>
          <p:spPr>
            <a:xfrm>
              <a:off x="0" y="0"/>
              <a:ext cx="12390759" cy="13587893"/>
            </a:xfrm>
            <a:custGeom>
              <a:avLst/>
              <a:gdLst/>
              <a:ahLst/>
              <a:cxnLst/>
              <a:rect l="l" t="t" r="r" b="b"/>
              <a:pathLst>
                <a:path w="12390759" h="13587893">
                  <a:moveTo>
                    <a:pt x="12266299" y="59690"/>
                  </a:moveTo>
                  <a:cubicBezTo>
                    <a:pt x="12301859" y="59690"/>
                    <a:pt x="12331069" y="88900"/>
                    <a:pt x="12331069" y="124460"/>
                  </a:cubicBezTo>
                  <a:lnTo>
                    <a:pt x="12331069" y="13463432"/>
                  </a:lnTo>
                  <a:cubicBezTo>
                    <a:pt x="12331069" y="13498993"/>
                    <a:pt x="12301859" y="13528204"/>
                    <a:pt x="12266299" y="13528204"/>
                  </a:cubicBezTo>
                  <a:lnTo>
                    <a:pt x="124460" y="13528204"/>
                  </a:lnTo>
                  <a:cubicBezTo>
                    <a:pt x="88900" y="13528204"/>
                    <a:pt x="59690" y="13498993"/>
                    <a:pt x="59690" y="13463432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2266299" y="59690"/>
                  </a:lnTo>
                  <a:moveTo>
                    <a:pt x="12266299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3463432"/>
                  </a:lnTo>
                  <a:cubicBezTo>
                    <a:pt x="0" y="13532013"/>
                    <a:pt x="55880" y="13587893"/>
                    <a:pt x="124460" y="13587893"/>
                  </a:cubicBezTo>
                  <a:lnTo>
                    <a:pt x="12266299" y="13587893"/>
                  </a:lnTo>
                  <a:cubicBezTo>
                    <a:pt x="12334879" y="13587893"/>
                    <a:pt x="12390759" y="13532013"/>
                    <a:pt x="12390759" y="13463432"/>
                  </a:cubicBezTo>
                  <a:lnTo>
                    <a:pt x="12390759" y="124460"/>
                  </a:lnTo>
                  <a:cubicBezTo>
                    <a:pt x="12390759" y="55880"/>
                    <a:pt x="12334879" y="0"/>
                    <a:pt x="12266299" y="0"/>
                  </a:cubicBezTo>
                  <a:close/>
                </a:path>
              </a:pathLst>
            </a:custGeom>
            <a:solidFill>
              <a:srgbClr val="100F0D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8" name="Group 18"/>
          <p:cNvGrpSpPr/>
          <p:nvPr/>
        </p:nvGrpSpPr>
        <p:grpSpPr>
          <a:xfrm>
            <a:off x="550305" y="799828"/>
            <a:ext cx="5501381" cy="5502093"/>
            <a:chOff x="0" y="0"/>
            <a:chExt cx="12448626" cy="13668419"/>
          </a:xfrm>
        </p:grpSpPr>
        <p:sp>
          <p:nvSpPr>
            <p:cNvPr id="19" name="Freeform 19"/>
            <p:cNvSpPr/>
            <p:nvPr/>
          </p:nvSpPr>
          <p:spPr>
            <a:xfrm>
              <a:off x="31750" y="31750"/>
              <a:ext cx="12385126" cy="13604920"/>
            </a:xfrm>
            <a:custGeom>
              <a:avLst/>
              <a:gdLst/>
              <a:ahLst/>
              <a:cxnLst/>
              <a:rect l="l" t="t" r="r" b="b"/>
              <a:pathLst>
                <a:path w="12385126" h="13604920">
                  <a:moveTo>
                    <a:pt x="12292416" y="13604920"/>
                  </a:moveTo>
                  <a:lnTo>
                    <a:pt x="92710" y="13604920"/>
                  </a:lnTo>
                  <a:cubicBezTo>
                    <a:pt x="41910" y="13604920"/>
                    <a:pt x="0" y="13563009"/>
                    <a:pt x="0" y="13512209"/>
                  </a:cubicBezTo>
                  <a:lnTo>
                    <a:pt x="0" y="92710"/>
                  </a:lnTo>
                  <a:cubicBezTo>
                    <a:pt x="0" y="41910"/>
                    <a:pt x="41910" y="0"/>
                    <a:pt x="92710" y="0"/>
                  </a:cubicBezTo>
                  <a:lnTo>
                    <a:pt x="12291146" y="0"/>
                  </a:lnTo>
                  <a:cubicBezTo>
                    <a:pt x="12341946" y="0"/>
                    <a:pt x="12383857" y="41910"/>
                    <a:pt x="12383857" y="92710"/>
                  </a:cubicBezTo>
                  <a:lnTo>
                    <a:pt x="12383857" y="13510940"/>
                  </a:lnTo>
                  <a:cubicBezTo>
                    <a:pt x="12385126" y="13563009"/>
                    <a:pt x="12343216" y="13604920"/>
                    <a:pt x="12292416" y="13604920"/>
                  </a:cubicBezTo>
                  <a:close/>
                </a:path>
              </a:pathLst>
            </a:custGeom>
            <a:solidFill>
              <a:srgbClr val="FDF9F2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0" name="Freeform 20"/>
            <p:cNvSpPr/>
            <p:nvPr/>
          </p:nvSpPr>
          <p:spPr>
            <a:xfrm>
              <a:off x="0" y="0"/>
              <a:ext cx="12448626" cy="13668420"/>
            </a:xfrm>
            <a:custGeom>
              <a:avLst/>
              <a:gdLst/>
              <a:ahLst/>
              <a:cxnLst/>
              <a:rect l="l" t="t" r="r" b="b"/>
              <a:pathLst>
                <a:path w="12448626" h="13668420">
                  <a:moveTo>
                    <a:pt x="12324166" y="59690"/>
                  </a:moveTo>
                  <a:cubicBezTo>
                    <a:pt x="12359726" y="59690"/>
                    <a:pt x="12388936" y="88900"/>
                    <a:pt x="12388936" y="124460"/>
                  </a:cubicBezTo>
                  <a:lnTo>
                    <a:pt x="12388936" y="13543959"/>
                  </a:lnTo>
                  <a:cubicBezTo>
                    <a:pt x="12388936" y="13579520"/>
                    <a:pt x="12359726" y="13608729"/>
                    <a:pt x="12324166" y="13608729"/>
                  </a:cubicBezTo>
                  <a:lnTo>
                    <a:pt x="124460" y="13608729"/>
                  </a:lnTo>
                  <a:cubicBezTo>
                    <a:pt x="88900" y="13608729"/>
                    <a:pt x="59690" y="13579520"/>
                    <a:pt x="59690" y="13543959"/>
                  </a:cubicBezTo>
                  <a:lnTo>
                    <a:pt x="59690" y="124460"/>
                  </a:lnTo>
                  <a:cubicBezTo>
                    <a:pt x="59690" y="88900"/>
                    <a:pt x="88900" y="59690"/>
                    <a:pt x="124460" y="59690"/>
                  </a:cubicBezTo>
                  <a:lnTo>
                    <a:pt x="12324166" y="59690"/>
                  </a:lnTo>
                  <a:moveTo>
                    <a:pt x="12324166" y="0"/>
                  </a:moveTo>
                  <a:lnTo>
                    <a:pt x="124460" y="0"/>
                  </a:lnTo>
                  <a:cubicBezTo>
                    <a:pt x="55880" y="0"/>
                    <a:pt x="0" y="55880"/>
                    <a:pt x="0" y="124460"/>
                  </a:cubicBezTo>
                  <a:lnTo>
                    <a:pt x="0" y="13543959"/>
                  </a:lnTo>
                  <a:cubicBezTo>
                    <a:pt x="0" y="13612540"/>
                    <a:pt x="55880" y="13668420"/>
                    <a:pt x="124460" y="13668420"/>
                  </a:cubicBezTo>
                  <a:lnTo>
                    <a:pt x="12324166" y="13668420"/>
                  </a:lnTo>
                  <a:cubicBezTo>
                    <a:pt x="12392747" y="13668420"/>
                    <a:pt x="12448626" y="13612540"/>
                    <a:pt x="12448626" y="13543959"/>
                  </a:cubicBezTo>
                  <a:lnTo>
                    <a:pt x="12448626" y="124460"/>
                  </a:lnTo>
                  <a:cubicBezTo>
                    <a:pt x="12448626" y="55880"/>
                    <a:pt x="12392747" y="0"/>
                    <a:pt x="12324166" y="0"/>
                  </a:cubicBezTo>
                  <a:close/>
                </a:path>
              </a:pathLst>
            </a:custGeom>
            <a:solidFill>
              <a:srgbClr val="100F0D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1" name="AutoShape 21"/>
          <p:cNvSpPr/>
          <p:nvPr/>
        </p:nvSpPr>
        <p:spPr>
          <a:xfrm>
            <a:off x="6498167" y="1398176"/>
            <a:ext cx="5061146" cy="1"/>
          </a:xfrm>
          <a:prstGeom prst="line">
            <a:avLst/>
          </a:prstGeom>
          <a:ln w="38100" cap="rnd">
            <a:solidFill>
              <a:srgbClr val="100F0D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 defTabSz="609630"/>
            <a:endParaRPr lang="en-US" sz="12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3" name="Group 23"/>
          <p:cNvGrpSpPr>
            <a:grpSpLocks noChangeAspect="1"/>
          </p:cNvGrpSpPr>
          <p:nvPr/>
        </p:nvGrpSpPr>
        <p:grpSpPr>
          <a:xfrm>
            <a:off x="7151797" y="1041577"/>
            <a:ext cx="158916" cy="158916"/>
            <a:chOff x="0" y="0"/>
            <a:chExt cx="495300" cy="495300"/>
          </a:xfrm>
        </p:grpSpPr>
        <p:sp>
          <p:nvSpPr>
            <p:cNvPr id="24" name="Freeform 24"/>
            <p:cNvSpPr/>
            <p:nvPr/>
          </p:nvSpPr>
          <p:spPr>
            <a:xfrm>
              <a:off x="0" y="0"/>
              <a:ext cx="495300" cy="495300"/>
            </a:xfrm>
            <a:custGeom>
              <a:avLst/>
              <a:gdLst/>
              <a:ahLst/>
              <a:cxnLst/>
              <a:rect l="l" t="t" r="r" b="b"/>
              <a:pathLst>
                <a:path w="495300" h="495300">
                  <a:moveTo>
                    <a:pt x="247650" y="0"/>
                  </a:moveTo>
                  <a:cubicBezTo>
                    <a:pt x="110490" y="0"/>
                    <a:pt x="0" y="110490"/>
                    <a:pt x="0" y="247650"/>
                  </a:cubicBezTo>
                  <a:cubicBezTo>
                    <a:pt x="0" y="384810"/>
                    <a:pt x="110490" y="495300"/>
                    <a:pt x="247650" y="495300"/>
                  </a:cubicBezTo>
                  <a:cubicBezTo>
                    <a:pt x="383540" y="495300"/>
                    <a:pt x="495300" y="384810"/>
                    <a:pt x="495300" y="247650"/>
                  </a:cubicBezTo>
                  <a:cubicBezTo>
                    <a:pt x="495300" y="110490"/>
                    <a:pt x="383540" y="0"/>
                    <a:pt x="247650" y="0"/>
                  </a:cubicBezTo>
                  <a:close/>
                  <a:moveTo>
                    <a:pt x="247650" y="457200"/>
                  </a:moveTo>
                  <a:cubicBezTo>
                    <a:pt x="132080" y="457200"/>
                    <a:pt x="38100" y="363220"/>
                    <a:pt x="38100" y="247650"/>
                  </a:cubicBezTo>
                  <a:cubicBezTo>
                    <a:pt x="38100" y="132080"/>
                    <a:pt x="132080" y="38100"/>
                    <a:pt x="247650" y="38100"/>
                  </a:cubicBezTo>
                  <a:cubicBezTo>
                    <a:pt x="363220" y="38100"/>
                    <a:pt x="457200" y="132080"/>
                    <a:pt x="457200" y="247650"/>
                  </a:cubicBezTo>
                  <a:cubicBezTo>
                    <a:pt x="457200" y="363220"/>
                    <a:pt x="363220" y="457200"/>
                    <a:pt x="247650" y="457200"/>
                  </a:cubicBezTo>
                  <a:close/>
                </a:path>
              </a:pathLst>
            </a:custGeom>
            <a:solidFill>
              <a:srgbClr val="100F0D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5" name="Freeform 25"/>
            <p:cNvSpPr/>
            <p:nvPr/>
          </p:nvSpPr>
          <p:spPr>
            <a:xfrm>
              <a:off x="38100" y="38100"/>
              <a:ext cx="419100" cy="419100"/>
            </a:xfrm>
            <a:custGeom>
              <a:avLst/>
              <a:gdLst/>
              <a:ahLst/>
              <a:cxnLst/>
              <a:rect l="l" t="t" r="r" b="b"/>
              <a:pathLst>
                <a:path w="419100" h="419100">
                  <a:moveTo>
                    <a:pt x="209550" y="0"/>
                  </a:moveTo>
                  <a:cubicBezTo>
                    <a:pt x="93980" y="0"/>
                    <a:pt x="0" y="93980"/>
                    <a:pt x="0" y="209550"/>
                  </a:cubicBezTo>
                  <a:cubicBezTo>
                    <a:pt x="0" y="325120"/>
                    <a:pt x="93980" y="419100"/>
                    <a:pt x="209550" y="419100"/>
                  </a:cubicBezTo>
                  <a:cubicBezTo>
                    <a:pt x="325120" y="419100"/>
                    <a:pt x="419100" y="325120"/>
                    <a:pt x="419100" y="209550"/>
                  </a:cubicBezTo>
                  <a:cubicBezTo>
                    <a:pt x="419100" y="93980"/>
                    <a:pt x="325120" y="0"/>
                    <a:pt x="209550" y="0"/>
                  </a:cubicBezTo>
                  <a:close/>
                </a:path>
              </a:pathLst>
            </a:custGeom>
            <a:solidFill>
              <a:srgbClr val="B8A6C0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26" name="Group 26"/>
          <p:cNvGrpSpPr>
            <a:grpSpLocks noChangeAspect="1"/>
          </p:cNvGrpSpPr>
          <p:nvPr/>
        </p:nvGrpSpPr>
        <p:grpSpPr>
          <a:xfrm>
            <a:off x="7159893" y="3965223"/>
            <a:ext cx="158916" cy="158916"/>
            <a:chOff x="0" y="0"/>
            <a:chExt cx="495300" cy="495300"/>
          </a:xfrm>
        </p:grpSpPr>
        <p:sp>
          <p:nvSpPr>
            <p:cNvPr id="27" name="Freeform 27"/>
            <p:cNvSpPr/>
            <p:nvPr/>
          </p:nvSpPr>
          <p:spPr>
            <a:xfrm>
              <a:off x="0" y="0"/>
              <a:ext cx="495300" cy="495300"/>
            </a:xfrm>
            <a:custGeom>
              <a:avLst/>
              <a:gdLst/>
              <a:ahLst/>
              <a:cxnLst/>
              <a:rect l="l" t="t" r="r" b="b"/>
              <a:pathLst>
                <a:path w="495300" h="495300">
                  <a:moveTo>
                    <a:pt x="247650" y="0"/>
                  </a:moveTo>
                  <a:cubicBezTo>
                    <a:pt x="110490" y="0"/>
                    <a:pt x="0" y="110490"/>
                    <a:pt x="0" y="247650"/>
                  </a:cubicBezTo>
                  <a:cubicBezTo>
                    <a:pt x="0" y="384810"/>
                    <a:pt x="110490" y="495300"/>
                    <a:pt x="247650" y="495300"/>
                  </a:cubicBezTo>
                  <a:cubicBezTo>
                    <a:pt x="383540" y="495300"/>
                    <a:pt x="495300" y="384810"/>
                    <a:pt x="495300" y="247650"/>
                  </a:cubicBezTo>
                  <a:cubicBezTo>
                    <a:pt x="495300" y="110490"/>
                    <a:pt x="383540" y="0"/>
                    <a:pt x="247650" y="0"/>
                  </a:cubicBezTo>
                  <a:close/>
                  <a:moveTo>
                    <a:pt x="247650" y="457200"/>
                  </a:moveTo>
                  <a:cubicBezTo>
                    <a:pt x="132080" y="457200"/>
                    <a:pt x="38100" y="363220"/>
                    <a:pt x="38100" y="247650"/>
                  </a:cubicBezTo>
                  <a:cubicBezTo>
                    <a:pt x="38100" y="132080"/>
                    <a:pt x="132080" y="38100"/>
                    <a:pt x="247650" y="38100"/>
                  </a:cubicBezTo>
                  <a:cubicBezTo>
                    <a:pt x="363220" y="38100"/>
                    <a:pt x="457200" y="132080"/>
                    <a:pt x="457200" y="247650"/>
                  </a:cubicBezTo>
                  <a:cubicBezTo>
                    <a:pt x="457200" y="363220"/>
                    <a:pt x="363220" y="457200"/>
                    <a:pt x="247650" y="457200"/>
                  </a:cubicBezTo>
                  <a:close/>
                </a:path>
              </a:pathLst>
            </a:custGeom>
            <a:solidFill>
              <a:srgbClr val="100F0D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8" name="Freeform 28"/>
            <p:cNvSpPr/>
            <p:nvPr/>
          </p:nvSpPr>
          <p:spPr>
            <a:xfrm>
              <a:off x="38100" y="38100"/>
              <a:ext cx="419100" cy="419100"/>
            </a:xfrm>
            <a:custGeom>
              <a:avLst/>
              <a:gdLst/>
              <a:ahLst/>
              <a:cxnLst/>
              <a:rect l="l" t="t" r="r" b="b"/>
              <a:pathLst>
                <a:path w="419100" h="419100">
                  <a:moveTo>
                    <a:pt x="209550" y="0"/>
                  </a:moveTo>
                  <a:cubicBezTo>
                    <a:pt x="93980" y="0"/>
                    <a:pt x="0" y="93980"/>
                    <a:pt x="0" y="209550"/>
                  </a:cubicBezTo>
                  <a:cubicBezTo>
                    <a:pt x="0" y="325120"/>
                    <a:pt x="93980" y="419100"/>
                    <a:pt x="209550" y="419100"/>
                  </a:cubicBezTo>
                  <a:cubicBezTo>
                    <a:pt x="325120" y="419100"/>
                    <a:pt x="419100" y="325120"/>
                    <a:pt x="419100" y="209550"/>
                  </a:cubicBezTo>
                  <a:cubicBezTo>
                    <a:pt x="419100" y="93980"/>
                    <a:pt x="325120" y="0"/>
                    <a:pt x="209550" y="0"/>
                  </a:cubicBezTo>
                  <a:close/>
                </a:path>
              </a:pathLst>
            </a:custGeom>
            <a:solidFill>
              <a:srgbClr val="B8A6C0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29" name="Group 29"/>
          <p:cNvGrpSpPr>
            <a:grpSpLocks noChangeAspect="1"/>
          </p:cNvGrpSpPr>
          <p:nvPr/>
        </p:nvGrpSpPr>
        <p:grpSpPr>
          <a:xfrm>
            <a:off x="6892542" y="1041577"/>
            <a:ext cx="158916" cy="158916"/>
            <a:chOff x="0" y="0"/>
            <a:chExt cx="495300" cy="495300"/>
          </a:xfrm>
        </p:grpSpPr>
        <p:sp>
          <p:nvSpPr>
            <p:cNvPr id="30" name="Freeform 30"/>
            <p:cNvSpPr/>
            <p:nvPr/>
          </p:nvSpPr>
          <p:spPr>
            <a:xfrm>
              <a:off x="0" y="0"/>
              <a:ext cx="495300" cy="495300"/>
            </a:xfrm>
            <a:custGeom>
              <a:avLst/>
              <a:gdLst/>
              <a:ahLst/>
              <a:cxnLst/>
              <a:rect l="l" t="t" r="r" b="b"/>
              <a:pathLst>
                <a:path w="495300" h="495300">
                  <a:moveTo>
                    <a:pt x="247650" y="0"/>
                  </a:moveTo>
                  <a:cubicBezTo>
                    <a:pt x="110490" y="0"/>
                    <a:pt x="0" y="110490"/>
                    <a:pt x="0" y="247650"/>
                  </a:cubicBezTo>
                  <a:cubicBezTo>
                    <a:pt x="0" y="384810"/>
                    <a:pt x="110490" y="495300"/>
                    <a:pt x="247650" y="495300"/>
                  </a:cubicBezTo>
                  <a:cubicBezTo>
                    <a:pt x="383540" y="495300"/>
                    <a:pt x="495300" y="384810"/>
                    <a:pt x="495300" y="247650"/>
                  </a:cubicBezTo>
                  <a:cubicBezTo>
                    <a:pt x="495300" y="110490"/>
                    <a:pt x="383540" y="0"/>
                    <a:pt x="247650" y="0"/>
                  </a:cubicBezTo>
                  <a:close/>
                  <a:moveTo>
                    <a:pt x="247650" y="457200"/>
                  </a:moveTo>
                  <a:cubicBezTo>
                    <a:pt x="132080" y="457200"/>
                    <a:pt x="38100" y="363220"/>
                    <a:pt x="38100" y="247650"/>
                  </a:cubicBezTo>
                  <a:cubicBezTo>
                    <a:pt x="38100" y="132080"/>
                    <a:pt x="132080" y="38100"/>
                    <a:pt x="247650" y="38100"/>
                  </a:cubicBezTo>
                  <a:cubicBezTo>
                    <a:pt x="363220" y="38100"/>
                    <a:pt x="457200" y="132080"/>
                    <a:pt x="457200" y="247650"/>
                  </a:cubicBezTo>
                  <a:cubicBezTo>
                    <a:pt x="457200" y="363220"/>
                    <a:pt x="363220" y="457200"/>
                    <a:pt x="247650" y="457200"/>
                  </a:cubicBezTo>
                  <a:close/>
                </a:path>
              </a:pathLst>
            </a:custGeom>
            <a:solidFill>
              <a:srgbClr val="100F0D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1" name="Freeform 31"/>
            <p:cNvSpPr/>
            <p:nvPr/>
          </p:nvSpPr>
          <p:spPr>
            <a:xfrm>
              <a:off x="38100" y="38100"/>
              <a:ext cx="419100" cy="419100"/>
            </a:xfrm>
            <a:custGeom>
              <a:avLst/>
              <a:gdLst/>
              <a:ahLst/>
              <a:cxnLst/>
              <a:rect l="l" t="t" r="r" b="b"/>
              <a:pathLst>
                <a:path w="419100" h="419100">
                  <a:moveTo>
                    <a:pt x="209550" y="0"/>
                  </a:moveTo>
                  <a:cubicBezTo>
                    <a:pt x="93980" y="0"/>
                    <a:pt x="0" y="93980"/>
                    <a:pt x="0" y="209550"/>
                  </a:cubicBezTo>
                  <a:cubicBezTo>
                    <a:pt x="0" y="325120"/>
                    <a:pt x="93980" y="419100"/>
                    <a:pt x="209550" y="419100"/>
                  </a:cubicBezTo>
                  <a:cubicBezTo>
                    <a:pt x="325120" y="419100"/>
                    <a:pt x="419100" y="325120"/>
                    <a:pt x="419100" y="209550"/>
                  </a:cubicBezTo>
                  <a:cubicBezTo>
                    <a:pt x="419100" y="93980"/>
                    <a:pt x="325120" y="0"/>
                    <a:pt x="209550" y="0"/>
                  </a:cubicBezTo>
                  <a:close/>
                </a:path>
              </a:pathLst>
            </a:custGeom>
            <a:solidFill>
              <a:srgbClr val="EE9D7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32" name="Group 32"/>
          <p:cNvGrpSpPr>
            <a:grpSpLocks noChangeAspect="1"/>
          </p:cNvGrpSpPr>
          <p:nvPr/>
        </p:nvGrpSpPr>
        <p:grpSpPr>
          <a:xfrm>
            <a:off x="6900638" y="3965223"/>
            <a:ext cx="158916" cy="158916"/>
            <a:chOff x="0" y="0"/>
            <a:chExt cx="495300" cy="495300"/>
          </a:xfrm>
        </p:grpSpPr>
        <p:sp>
          <p:nvSpPr>
            <p:cNvPr id="33" name="Freeform 33"/>
            <p:cNvSpPr/>
            <p:nvPr/>
          </p:nvSpPr>
          <p:spPr>
            <a:xfrm>
              <a:off x="0" y="0"/>
              <a:ext cx="495300" cy="495300"/>
            </a:xfrm>
            <a:custGeom>
              <a:avLst/>
              <a:gdLst/>
              <a:ahLst/>
              <a:cxnLst/>
              <a:rect l="l" t="t" r="r" b="b"/>
              <a:pathLst>
                <a:path w="495300" h="495300">
                  <a:moveTo>
                    <a:pt x="247650" y="0"/>
                  </a:moveTo>
                  <a:cubicBezTo>
                    <a:pt x="110490" y="0"/>
                    <a:pt x="0" y="110490"/>
                    <a:pt x="0" y="247650"/>
                  </a:cubicBezTo>
                  <a:cubicBezTo>
                    <a:pt x="0" y="384810"/>
                    <a:pt x="110490" y="495300"/>
                    <a:pt x="247650" y="495300"/>
                  </a:cubicBezTo>
                  <a:cubicBezTo>
                    <a:pt x="383540" y="495300"/>
                    <a:pt x="495300" y="384810"/>
                    <a:pt x="495300" y="247650"/>
                  </a:cubicBezTo>
                  <a:cubicBezTo>
                    <a:pt x="495300" y="110490"/>
                    <a:pt x="383540" y="0"/>
                    <a:pt x="247650" y="0"/>
                  </a:cubicBezTo>
                  <a:close/>
                  <a:moveTo>
                    <a:pt x="247650" y="457200"/>
                  </a:moveTo>
                  <a:cubicBezTo>
                    <a:pt x="132080" y="457200"/>
                    <a:pt x="38100" y="363220"/>
                    <a:pt x="38100" y="247650"/>
                  </a:cubicBezTo>
                  <a:cubicBezTo>
                    <a:pt x="38100" y="132080"/>
                    <a:pt x="132080" y="38100"/>
                    <a:pt x="247650" y="38100"/>
                  </a:cubicBezTo>
                  <a:cubicBezTo>
                    <a:pt x="363220" y="38100"/>
                    <a:pt x="457200" y="132080"/>
                    <a:pt x="457200" y="247650"/>
                  </a:cubicBezTo>
                  <a:cubicBezTo>
                    <a:pt x="457200" y="363220"/>
                    <a:pt x="363220" y="457200"/>
                    <a:pt x="247650" y="457200"/>
                  </a:cubicBezTo>
                  <a:close/>
                </a:path>
              </a:pathLst>
            </a:custGeom>
            <a:solidFill>
              <a:srgbClr val="100F0D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4" name="Freeform 34"/>
            <p:cNvSpPr/>
            <p:nvPr/>
          </p:nvSpPr>
          <p:spPr>
            <a:xfrm>
              <a:off x="38100" y="38100"/>
              <a:ext cx="419100" cy="419100"/>
            </a:xfrm>
            <a:custGeom>
              <a:avLst/>
              <a:gdLst/>
              <a:ahLst/>
              <a:cxnLst/>
              <a:rect l="l" t="t" r="r" b="b"/>
              <a:pathLst>
                <a:path w="419100" h="419100">
                  <a:moveTo>
                    <a:pt x="209550" y="0"/>
                  </a:moveTo>
                  <a:cubicBezTo>
                    <a:pt x="93980" y="0"/>
                    <a:pt x="0" y="93980"/>
                    <a:pt x="0" y="209550"/>
                  </a:cubicBezTo>
                  <a:cubicBezTo>
                    <a:pt x="0" y="325120"/>
                    <a:pt x="93980" y="419100"/>
                    <a:pt x="209550" y="419100"/>
                  </a:cubicBezTo>
                  <a:cubicBezTo>
                    <a:pt x="325120" y="419100"/>
                    <a:pt x="419100" y="325120"/>
                    <a:pt x="419100" y="209550"/>
                  </a:cubicBezTo>
                  <a:cubicBezTo>
                    <a:pt x="419100" y="93980"/>
                    <a:pt x="325120" y="0"/>
                    <a:pt x="209550" y="0"/>
                  </a:cubicBezTo>
                  <a:close/>
                </a:path>
              </a:pathLst>
            </a:custGeom>
            <a:solidFill>
              <a:srgbClr val="EE9D7F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35" name="Group 35"/>
          <p:cNvGrpSpPr>
            <a:grpSpLocks noChangeAspect="1"/>
          </p:cNvGrpSpPr>
          <p:nvPr/>
        </p:nvGrpSpPr>
        <p:grpSpPr>
          <a:xfrm>
            <a:off x="6633287" y="1041577"/>
            <a:ext cx="158916" cy="158916"/>
            <a:chOff x="0" y="0"/>
            <a:chExt cx="495300" cy="495300"/>
          </a:xfrm>
        </p:grpSpPr>
        <p:sp>
          <p:nvSpPr>
            <p:cNvPr id="36" name="Freeform 36"/>
            <p:cNvSpPr/>
            <p:nvPr/>
          </p:nvSpPr>
          <p:spPr>
            <a:xfrm>
              <a:off x="0" y="0"/>
              <a:ext cx="495300" cy="495300"/>
            </a:xfrm>
            <a:custGeom>
              <a:avLst/>
              <a:gdLst/>
              <a:ahLst/>
              <a:cxnLst/>
              <a:rect l="l" t="t" r="r" b="b"/>
              <a:pathLst>
                <a:path w="495300" h="495300">
                  <a:moveTo>
                    <a:pt x="247650" y="0"/>
                  </a:moveTo>
                  <a:cubicBezTo>
                    <a:pt x="110490" y="0"/>
                    <a:pt x="0" y="110490"/>
                    <a:pt x="0" y="247650"/>
                  </a:cubicBezTo>
                  <a:cubicBezTo>
                    <a:pt x="0" y="384810"/>
                    <a:pt x="110490" y="495300"/>
                    <a:pt x="247650" y="495300"/>
                  </a:cubicBezTo>
                  <a:cubicBezTo>
                    <a:pt x="383540" y="495300"/>
                    <a:pt x="495300" y="384810"/>
                    <a:pt x="495300" y="247650"/>
                  </a:cubicBezTo>
                  <a:cubicBezTo>
                    <a:pt x="495300" y="110490"/>
                    <a:pt x="383540" y="0"/>
                    <a:pt x="247650" y="0"/>
                  </a:cubicBezTo>
                  <a:close/>
                  <a:moveTo>
                    <a:pt x="247650" y="457200"/>
                  </a:moveTo>
                  <a:cubicBezTo>
                    <a:pt x="132080" y="457200"/>
                    <a:pt x="38100" y="363220"/>
                    <a:pt x="38100" y="247650"/>
                  </a:cubicBezTo>
                  <a:cubicBezTo>
                    <a:pt x="38100" y="132080"/>
                    <a:pt x="132080" y="38100"/>
                    <a:pt x="247650" y="38100"/>
                  </a:cubicBezTo>
                  <a:cubicBezTo>
                    <a:pt x="363220" y="38100"/>
                    <a:pt x="457200" y="132080"/>
                    <a:pt x="457200" y="247650"/>
                  </a:cubicBezTo>
                  <a:cubicBezTo>
                    <a:pt x="457200" y="363220"/>
                    <a:pt x="363220" y="457200"/>
                    <a:pt x="247650" y="457200"/>
                  </a:cubicBezTo>
                  <a:close/>
                </a:path>
              </a:pathLst>
            </a:custGeom>
            <a:solidFill>
              <a:srgbClr val="100F0D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37" name="Freeform 37"/>
            <p:cNvSpPr/>
            <p:nvPr/>
          </p:nvSpPr>
          <p:spPr>
            <a:xfrm>
              <a:off x="38100" y="38100"/>
              <a:ext cx="419100" cy="419100"/>
            </a:xfrm>
            <a:custGeom>
              <a:avLst/>
              <a:gdLst/>
              <a:ahLst/>
              <a:cxnLst/>
              <a:rect l="l" t="t" r="r" b="b"/>
              <a:pathLst>
                <a:path w="419100" h="419100">
                  <a:moveTo>
                    <a:pt x="209550" y="0"/>
                  </a:moveTo>
                  <a:cubicBezTo>
                    <a:pt x="93980" y="0"/>
                    <a:pt x="0" y="93980"/>
                    <a:pt x="0" y="209550"/>
                  </a:cubicBezTo>
                  <a:cubicBezTo>
                    <a:pt x="0" y="325120"/>
                    <a:pt x="93980" y="419100"/>
                    <a:pt x="209550" y="419100"/>
                  </a:cubicBezTo>
                  <a:cubicBezTo>
                    <a:pt x="325120" y="419100"/>
                    <a:pt x="419100" y="325120"/>
                    <a:pt x="419100" y="209550"/>
                  </a:cubicBezTo>
                  <a:cubicBezTo>
                    <a:pt x="419100" y="93980"/>
                    <a:pt x="325120" y="0"/>
                    <a:pt x="209550" y="0"/>
                  </a:cubicBezTo>
                  <a:close/>
                </a:path>
              </a:pathLst>
            </a:custGeom>
            <a:solidFill>
              <a:srgbClr val="EBADB1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38" name="Group 38"/>
          <p:cNvGrpSpPr>
            <a:grpSpLocks noChangeAspect="1"/>
          </p:cNvGrpSpPr>
          <p:nvPr/>
        </p:nvGrpSpPr>
        <p:grpSpPr>
          <a:xfrm>
            <a:off x="6641383" y="3965223"/>
            <a:ext cx="158916" cy="158916"/>
            <a:chOff x="0" y="0"/>
            <a:chExt cx="495300" cy="495300"/>
          </a:xfrm>
        </p:grpSpPr>
        <p:sp>
          <p:nvSpPr>
            <p:cNvPr id="39" name="Freeform 39"/>
            <p:cNvSpPr/>
            <p:nvPr/>
          </p:nvSpPr>
          <p:spPr>
            <a:xfrm>
              <a:off x="0" y="0"/>
              <a:ext cx="495300" cy="495300"/>
            </a:xfrm>
            <a:custGeom>
              <a:avLst/>
              <a:gdLst/>
              <a:ahLst/>
              <a:cxnLst/>
              <a:rect l="l" t="t" r="r" b="b"/>
              <a:pathLst>
                <a:path w="495300" h="495300">
                  <a:moveTo>
                    <a:pt x="247650" y="0"/>
                  </a:moveTo>
                  <a:cubicBezTo>
                    <a:pt x="110490" y="0"/>
                    <a:pt x="0" y="110490"/>
                    <a:pt x="0" y="247650"/>
                  </a:cubicBezTo>
                  <a:cubicBezTo>
                    <a:pt x="0" y="384810"/>
                    <a:pt x="110490" y="495300"/>
                    <a:pt x="247650" y="495300"/>
                  </a:cubicBezTo>
                  <a:cubicBezTo>
                    <a:pt x="383540" y="495300"/>
                    <a:pt x="495300" y="384810"/>
                    <a:pt x="495300" y="247650"/>
                  </a:cubicBezTo>
                  <a:cubicBezTo>
                    <a:pt x="495300" y="110490"/>
                    <a:pt x="383540" y="0"/>
                    <a:pt x="247650" y="0"/>
                  </a:cubicBezTo>
                  <a:close/>
                  <a:moveTo>
                    <a:pt x="247650" y="457200"/>
                  </a:moveTo>
                  <a:cubicBezTo>
                    <a:pt x="132080" y="457200"/>
                    <a:pt x="38100" y="363220"/>
                    <a:pt x="38100" y="247650"/>
                  </a:cubicBezTo>
                  <a:cubicBezTo>
                    <a:pt x="38100" y="132080"/>
                    <a:pt x="132080" y="38100"/>
                    <a:pt x="247650" y="38100"/>
                  </a:cubicBezTo>
                  <a:cubicBezTo>
                    <a:pt x="363220" y="38100"/>
                    <a:pt x="457200" y="132080"/>
                    <a:pt x="457200" y="247650"/>
                  </a:cubicBezTo>
                  <a:cubicBezTo>
                    <a:pt x="457200" y="363220"/>
                    <a:pt x="363220" y="457200"/>
                    <a:pt x="247650" y="457200"/>
                  </a:cubicBezTo>
                  <a:close/>
                </a:path>
              </a:pathLst>
            </a:custGeom>
            <a:solidFill>
              <a:srgbClr val="100F0D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0" name="Freeform 40"/>
            <p:cNvSpPr/>
            <p:nvPr/>
          </p:nvSpPr>
          <p:spPr>
            <a:xfrm>
              <a:off x="38100" y="38100"/>
              <a:ext cx="419100" cy="419100"/>
            </a:xfrm>
            <a:custGeom>
              <a:avLst/>
              <a:gdLst/>
              <a:ahLst/>
              <a:cxnLst/>
              <a:rect l="l" t="t" r="r" b="b"/>
              <a:pathLst>
                <a:path w="419100" h="419100">
                  <a:moveTo>
                    <a:pt x="209550" y="0"/>
                  </a:moveTo>
                  <a:cubicBezTo>
                    <a:pt x="93980" y="0"/>
                    <a:pt x="0" y="93980"/>
                    <a:pt x="0" y="209550"/>
                  </a:cubicBezTo>
                  <a:cubicBezTo>
                    <a:pt x="0" y="325120"/>
                    <a:pt x="93980" y="419100"/>
                    <a:pt x="209550" y="419100"/>
                  </a:cubicBezTo>
                  <a:cubicBezTo>
                    <a:pt x="325120" y="419100"/>
                    <a:pt x="419100" y="325120"/>
                    <a:pt x="419100" y="209550"/>
                  </a:cubicBezTo>
                  <a:cubicBezTo>
                    <a:pt x="419100" y="93980"/>
                    <a:pt x="325120" y="0"/>
                    <a:pt x="209550" y="0"/>
                  </a:cubicBezTo>
                  <a:close/>
                </a:path>
              </a:pathLst>
            </a:custGeom>
            <a:solidFill>
              <a:srgbClr val="EBADB1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45" name="TextBox 45"/>
          <p:cNvSpPr txBox="1"/>
          <p:nvPr/>
        </p:nvSpPr>
        <p:spPr>
          <a:xfrm>
            <a:off x="4601078" y="-36063"/>
            <a:ext cx="5703181" cy="77835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ts val="7000"/>
              </a:lnSpc>
            </a:pPr>
            <a:r>
              <a:rPr lang="en-US" sz="3600" b="1" dirty="0">
                <a:solidFill>
                  <a:srgbClr val="1F497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pic>
        <p:nvPicPr>
          <p:cNvPr id="4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14354" y="3742225"/>
            <a:ext cx="1192530" cy="3008677"/>
          </a:xfrm>
          <a:prstGeom prst="rect">
            <a:avLst/>
          </a:prstGeom>
        </p:spPr>
      </p:pic>
      <p:pic>
        <p:nvPicPr>
          <p:cNvPr id="49" name="Pictur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295237" y="4783681"/>
            <a:ext cx="2600894" cy="19672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85E1977-930B-3EA1-A224-DB1C4D35B31D}"/>
                  </a:ext>
                </a:extLst>
              </p:cNvPr>
              <p:cNvSpPr txBox="1"/>
              <p:nvPr/>
            </p:nvSpPr>
            <p:spPr>
              <a:xfrm>
                <a:off x="688821" y="1087653"/>
                <a:ext cx="6096000" cy="26545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533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M</a:t>
                </a:r>
                <a:r>
                  <a:rPr kumimoji="0" lang="en-US" sz="36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kumimoji="0" lang="en-US" sz="36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533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ectơ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533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;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400"/>
                  </a:spcBef>
                  <a:spcAft>
                    <a:spcPts val="533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185E1977-930B-3EA1-A224-DB1C4D35B3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821" y="1087653"/>
                <a:ext cx="6096000" cy="2654573"/>
              </a:xfrm>
              <a:prstGeom prst="rect">
                <a:avLst/>
              </a:prstGeom>
              <a:blipFill>
                <a:blip r:embed="rId7"/>
                <a:stretch>
                  <a:fillRect l="-3100" t="-3899" b="-7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8501F25-28FF-FACC-9E31-0CBA0920B94A}"/>
                  </a:ext>
                </a:extLst>
              </p:cNvPr>
              <p:cNvSpPr txBox="1"/>
              <p:nvPr/>
            </p:nvSpPr>
            <p:spPr>
              <a:xfrm>
                <a:off x="6805140" y="1623517"/>
                <a:ext cx="4630413" cy="15645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00"/>
                  </a:spcBef>
                  <a:spcAft>
                    <a:spcPts val="533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28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28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8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400"/>
                  </a:spcBef>
                  <a:spcAft>
                    <a:spcPts val="533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28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8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28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8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400"/>
                  </a:spcBef>
                  <a:spcAft>
                    <a:spcPts val="533"/>
                  </a:spcAft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28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28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8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8501F25-28FF-FACC-9E31-0CBA0920B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140" y="1623517"/>
                <a:ext cx="4630413" cy="1564531"/>
              </a:xfrm>
              <a:prstGeom prst="rect">
                <a:avLst/>
              </a:prstGeom>
              <a:blipFill>
                <a:blip r:embed="rId8"/>
                <a:stretch>
                  <a:fillRect b="-97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E4D6083-5300-329A-541C-262285B1DD08}"/>
                  </a:ext>
                </a:extLst>
              </p:cNvPr>
              <p:cNvSpPr txBox="1"/>
              <p:nvPr/>
            </p:nvSpPr>
            <p:spPr>
              <a:xfrm>
                <a:off x="7113495" y="4179906"/>
                <a:ext cx="4064152" cy="6887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|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E4D6083-5300-329A-541C-262285B1D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495" y="4179906"/>
                <a:ext cx="4064152" cy="68871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5BD9B2B3-58BF-582E-9929-623776A3C337}"/>
                  </a:ext>
                </a:extLst>
              </p:cNvPr>
              <p:cNvSpPr txBox="1"/>
              <p:nvPr/>
            </p:nvSpPr>
            <p:spPr>
              <a:xfrm>
                <a:off x="7370782" y="4954214"/>
                <a:ext cx="3610314" cy="12579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𝑀</m:t>
                          </m:r>
                        </m:e>
                      </m:acc>
                      <m:d>
                        <m:dPr>
                          <m:ctrlP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3200" b="0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𝑀</m:t>
                          </m:r>
                        </m:e>
                      </m:acc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|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5BD9B2B3-58BF-582E-9929-623776A3C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0782" y="4954214"/>
                <a:ext cx="3610314" cy="125790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" name="Picture 58">
            <a:extLst>
              <a:ext uri="{FF2B5EF4-FFF2-40B4-BE49-F238E27FC236}">
                <a16:creationId xmlns:a16="http://schemas.microsoft.com/office/drawing/2014/main" id="{CEA9D280-CCFE-B358-823D-E10BBCE6FF1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8863" y="3211900"/>
            <a:ext cx="1824477" cy="182447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0272351-EA76-D80E-8026-2D4C10F2CCB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5785" y="3986753"/>
            <a:ext cx="1164197" cy="2740714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2" grpId="0"/>
      <p:bldP spid="54" grpId="0"/>
      <p:bldP spid="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E7F1AC54-07B0-3711-A263-1283B1A6D0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âu hỏi">
                <a:extLst>
                  <a:ext uri="{FF2B5EF4-FFF2-40B4-BE49-F238E27FC236}">
                    <a16:creationId xmlns:a16="http://schemas.microsoft.com/office/drawing/2014/main" id="{564D8C1F-AE9B-8E8A-FDFC-292D97166ABF}"/>
                  </a:ext>
                </a:extLst>
              </p:cNvPr>
              <p:cNvSpPr/>
              <p:nvPr/>
            </p:nvSpPr>
            <p:spPr>
              <a:xfrm>
                <a:off x="773690" y="875448"/>
                <a:ext cx="10756119" cy="15716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2933" b="1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1</a:t>
                </a:r>
                <a:r>
                  <a:rPr lang="en-US" sz="2933" b="1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2933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rong Oxy,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33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d>
                      <m:dPr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33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933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</m:t>
                    </m:r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933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d>
                      <m:dPr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33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933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de-DE" sz="2933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M(4; -1). Các khẳng định sau đúng hay sai?</a:t>
                </a:r>
                <a:endParaRPr lang="en-US" sz="2933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Câu hỏi">
                <a:extLst>
                  <a:ext uri="{FF2B5EF4-FFF2-40B4-BE49-F238E27FC236}">
                    <a16:creationId xmlns:a16="http://schemas.microsoft.com/office/drawing/2014/main" id="{564D8C1F-AE9B-8E8A-FDFC-292D97166A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690" y="875448"/>
                <a:ext cx="10756119" cy="1571681"/>
              </a:xfrm>
              <a:prstGeom prst="roundRect">
                <a:avLst/>
              </a:prstGeom>
              <a:blipFill>
                <a:blip r:embed="rId6"/>
                <a:stretch>
                  <a:fillRect b="-428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D12DB5F9-6A57-B921-C7C0-AFEC27CB241D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294908" y="-424844"/>
            <a:ext cx="324909" cy="324909"/>
          </a:xfrm>
          <a:prstGeom prst="rect">
            <a:avLst/>
          </a:prstGeom>
        </p:spPr>
      </p:pic>
      <p:pic>
        <p:nvPicPr>
          <p:cNvPr id="23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E6A8C2A0-8AC9-9F80-2709-53CBE7B48E7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179484" y="-424844"/>
            <a:ext cx="324909" cy="324909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C73D2967-1E54-264A-E35F-0E24087740AB}"/>
              </a:ext>
            </a:extLst>
          </p:cNvPr>
          <p:cNvSpPr txBox="1"/>
          <p:nvPr/>
        </p:nvSpPr>
        <p:spPr>
          <a:xfrm>
            <a:off x="2763894" y="206446"/>
            <a:ext cx="670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HỎI ĐÚNG/ SAI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6AD93DE-E205-D0C9-5FBB-FD346DFF37D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32980" y="1915032"/>
            <a:ext cx="2455166" cy="4991680"/>
          </a:xfrm>
          <a:prstGeom prst="rect">
            <a:avLst/>
          </a:prstGeom>
        </p:spPr>
      </p:pic>
      <p:sp>
        <p:nvSpPr>
          <p:cNvPr id="22" name="Câu hỏi">
            <a:extLst>
              <a:ext uri="{FF2B5EF4-FFF2-40B4-BE49-F238E27FC236}">
                <a16:creationId xmlns:a16="http://schemas.microsoft.com/office/drawing/2014/main" id="{60DD8152-53AA-55E0-A42D-BED46B575735}"/>
              </a:ext>
            </a:extLst>
          </p:cNvPr>
          <p:cNvSpPr/>
          <p:nvPr/>
        </p:nvSpPr>
        <p:spPr>
          <a:xfrm>
            <a:off x="589665" y="2526776"/>
            <a:ext cx="5067638" cy="114411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933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D5FB6EF-0D08-9545-4EB5-2D16A8F4B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6968"/>
              </p:ext>
            </p:extLst>
          </p:nvPr>
        </p:nvGraphicFramePr>
        <p:xfrm>
          <a:off x="1117578" y="2451304"/>
          <a:ext cx="4201081" cy="1216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79360" progId="Equation.DSMT4">
                  <p:embed/>
                </p:oleObj>
              </mc:Choice>
              <mc:Fallback>
                <p:oleObj name="Equation" r:id="rId9" imgW="96516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D5FB6EF-0D08-9545-4EB5-2D16A8F4B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7578" y="2451304"/>
                        <a:ext cx="4201081" cy="1216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âu hỏi">
            <a:extLst>
              <a:ext uri="{FF2B5EF4-FFF2-40B4-BE49-F238E27FC236}">
                <a16:creationId xmlns:a16="http://schemas.microsoft.com/office/drawing/2014/main" id="{C55AEBFA-2E61-3693-B2D7-96F4DC4384E1}"/>
              </a:ext>
            </a:extLst>
          </p:cNvPr>
          <p:cNvSpPr/>
          <p:nvPr/>
        </p:nvSpPr>
        <p:spPr>
          <a:xfrm>
            <a:off x="514530" y="3755590"/>
            <a:ext cx="7410269" cy="114411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933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CA010E5-19D7-566D-ABE4-4DD940BA0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6321"/>
              </p:ext>
            </p:extLst>
          </p:nvPr>
        </p:nvGraphicFramePr>
        <p:xfrm>
          <a:off x="614385" y="3670894"/>
          <a:ext cx="5557816" cy="1143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58640" imgH="279360" progId="Equation.DSMT4">
                  <p:embed/>
                </p:oleObj>
              </mc:Choice>
              <mc:Fallback>
                <p:oleObj name="Equation" r:id="rId11" imgW="135864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CA010E5-19D7-566D-ABE4-4DD940BA09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4385" y="3670894"/>
                        <a:ext cx="5557816" cy="1143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âu hỏi">
            <a:extLst>
              <a:ext uri="{FF2B5EF4-FFF2-40B4-BE49-F238E27FC236}">
                <a16:creationId xmlns:a16="http://schemas.microsoft.com/office/drawing/2014/main" id="{4E79A9B3-4046-F8D2-41C5-B32B2294C441}"/>
              </a:ext>
            </a:extLst>
          </p:cNvPr>
          <p:cNvSpPr/>
          <p:nvPr/>
        </p:nvSpPr>
        <p:spPr>
          <a:xfrm>
            <a:off x="460499" y="5025031"/>
            <a:ext cx="5067638" cy="114411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933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F5F9033-5852-8B9E-9FB8-D12404BD83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97567"/>
              </p:ext>
            </p:extLst>
          </p:nvPr>
        </p:nvGraphicFramePr>
        <p:xfrm>
          <a:off x="589665" y="4839919"/>
          <a:ext cx="3705243" cy="1417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280" imgH="330120" progId="Equation.DSMT4">
                  <p:embed/>
                </p:oleObj>
              </mc:Choice>
              <mc:Fallback>
                <p:oleObj name="Equation" r:id="rId13" imgW="86328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F5F9033-5852-8B9E-9FB8-D12404BD83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9665" y="4839919"/>
                        <a:ext cx="3705243" cy="1417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âu hỏi">
            <a:extLst>
              <a:ext uri="{FF2B5EF4-FFF2-40B4-BE49-F238E27FC236}">
                <a16:creationId xmlns:a16="http://schemas.microsoft.com/office/drawing/2014/main" id="{FCBE7E26-B70D-37BE-940E-FC1C5BD33E45}"/>
              </a:ext>
            </a:extLst>
          </p:cNvPr>
          <p:cNvSpPr/>
          <p:nvPr/>
        </p:nvSpPr>
        <p:spPr>
          <a:xfrm>
            <a:off x="5631064" y="5067960"/>
            <a:ext cx="5067638" cy="1144118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933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CE7DC9D-CC04-C534-4C45-B7D73DEC7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98673"/>
              </p:ext>
            </p:extLst>
          </p:nvPr>
        </p:nvGraphicFramePr>
        <p:xfrm>
          <a:off x="6096000" y="5067960"/>
          <a:ext cx="3287486" cy="1276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330120" progId="Equation.DSMT4">
                  <p:embed/>
                </p:oleObj>
              </mc:Choice>
              <mc:Fallback>
                <p:oleObj name="Equation" r:id="rId15" imgW="850680" imgH="33012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9CE7DC9D-CC04-C534-4C45-B7D73DEC73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6000" y="5067960"/>
                        <a:ext cx="3287486" cy="1276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peech Bubble: Oval 34">
            <a:extLst>
              <a:ext uri="{FF2B5EF4-FFF2-40B4-BE49-F238E27FC236}">
                <a16:creationId xmlns:a16="http://schemas.microsoft.com/office/drawing/2014/main" id="{D952CAE9-C03E-AEE9-8469-279119030F45}"/>
              </a:ext>
            </a:extLst>
          </p:cNvPr>
          <p:cNvSpPr/>
          <p:nvPr/>
        </p:nvSpPr>
        <p:spPr>
          <a:xfrm>
            <a:off x="5524265" y="2067308"/>
            <a:ext cx="2532571" cy="1555903"/>
          </a:xfrm>
          <a:prstGeom prst="wedgeEllipseCallout">
            <a:avLst>
              <a:gd name="adj1" fmla="val -64909"/>
              <a:gd name="adj2" fmla="val 21221"/>
            </a:avLst>
          </a:prstGeom>
          <a:solidFill>
            <a:srgbClr val="FFFF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SAI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Speech Bubble: Oval 35">
            <a:extLst>
              <a:ext uri="{FF2B5EF4-FFF2-40B4-BE49-F238E27FC236}">
                <a16:creationId xmlns:a16="http://schemas.microsoft.com/office/drawing/2014/main" id="{E22F58F8-AD0C-B290-D1E2-34805D75411A}"/>
              </a:ext>
            </a:extLst>
          </p:cNvPr>
          <p:cNvSpPr/>
          <p:nvPr/>
        </p:nvSpPr>
        <p:spPr>
          <a:xfrm>
            <a:off x="7834866" y="3192577"/>
            <a:ext cx="2532571" cy="1555903"/>
          </a:xfrm>
          <a:prstGeom prst="wedgeEllipseCallout">
            <a:avLst>
              <a:gd name="adj1" fmla="val -64909"/>
              <a:gd name="adj2" fmla="val 21221"/>
            </a:avLst>
          </a:prstGeom>
          <a:solidFill>
            <a:srgbClr val="00B0F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ĐÚNG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Speech Bubble: Oval 36">
            <a:extLst>
              <a:ext uri="{FF2B5EF4-FFF2-40B4-BE49-F238E27FC236}">
                <a16:creationId xmlns:a16="http://schemas.microsoft.com/office/drawing/2014/main" id="{3C37EA28-3507-4950-6F68-C29946DD4368}"/>
              </a:ext>
            </a:extLst>
          </p:cNvPr>
          <p:cNvSpPr/>
          <p:nvPr/>
        </p:nvSpPr>
        <p:spPr>
          <a:xfrm>
            <a:off x="4470962" y="3748338"/>
            <a:ext cx="2532571" cy="1555903"/>
          </a:xfrm>
          <a:prstGeom prst="wedgeEllipseCallout">
            <a:avLst>
              <a:gd name="adj1" fmla="val -60181"/>
              <a:gd name="adj2" fmla="val 50606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ĐÚNG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Speech Bubble: Oval 37">
            <a:extLst>
              <a:ext uri="{FF2B5EF4-FFF2-40B4-BE49-F238E27FC236}">
                <a16:creationId xmlns:a16="http://schemas.microsoft.com/office/drawing/2014/main" id="{9436E964-0E61-1FBE-8E86-E61244FFD309}"/>
              </a:ext>
            </a:extLst>
          </p:cNvPr>
          <p:cNvSpPr/>
          <p:nvPr/>
        </p:nvSpPr>
        <p:spPr>
          <a:xfrm>
            <a:off x="9033266" y="4121756"/>
            <a:ext cx="2532571" cy="1555903"/>
          </a:xfrm>
          <a:prstGeom prst="wedgeEllipseCallout">
            <a:avLst>
              <a:gd name="adj1" fmla="val -30093"/>
              <a:gd name="adj2" fmla="val 68097"/>
            </a:avLst>
          </a:prstGeom>
          <a:solidFill>
            <a:srgbClr val="FFFF0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SAI</a:t>
            </a:r>
            <a:endParaRPr lang="en-US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783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1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1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13" grpId="0" animBg="1"/>
      <p:bldP spid="22" grpId="0" animBg="1"/>
      <p:bldP spid="26" grpId="0" animBg="1"/>
      <p:bldP spid="29" grpId="0" animBg="1"/>
      <p:bldP spid="33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738635" y="1579522"/>
                <a:ext cx="10756119" cy="15716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vi-VN" sz="2933" b="1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en-US" sz="2933" b="1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:</a:t>
                </a:r>
                <a:r>
                  <a:rPr lang="en-US" sz="2933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rong Oxy,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;−3</m:t>
                        </m:r>
                      </m:e>
                    </m:d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</m:t>
                    </m:r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d>
                      <m:dPr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;1</m:t>
                        </m:r>
                      </m:e>
                    </m:d>
                  </m:oMath>
                </a14:m>
                <a:r>
                  <a:rPr lang="de-DE" sz="2933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Tọa độ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de-DE" sz="2933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:</a:t>
                </a:r>
                <a:endParaRPr lang="en-US" sz="2933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635" y="1579522"/>
                <a:ext cx="10756119" cy="157168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Đáp án đúng">
            <a:extLst>
              <a:ext uri="{FF2B5EF4-FFF2-40B4-BE49-F238E27FC236}">
                <a16:creationId xmlns:a16="http://schemas.microsoft.com/office/drawing/2014/main" id="{8B66CBE4-2DB9-BCF7-D1C4-281B894BFE17}"/>
              </a:ext>
            </a:extLst>
          </p:cNvPr>
          <p:cNvSpPr/>
          <p:nvPr/>
        </p:nvSpPr>
        <p:spPr>
          <a:xfrm>
            <a:off x="776676" y="4973126"/>
            <a:ext cx="5136709" cy="13244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noProof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933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; -1).</a:t>
            </a:r>
            <a:endParaRPr lang="vi-VN" sz="2933" noProof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Đáp án sai 1">
            <a:extLst>
              <a:ext uri="{FF2B5EF4-FFF2-40B4-BE49-F238E27FC236}">
                <a16:creationId xmlns:a16="http://schemas.microsoft.com/office/drawing/2014/main" id="{3FCD9830-5FD1-BD44-878B-228BD96CE996}"/>
              </a:ext>
            </a:extLst>
          </p:cNvPr>
          <p:cNvSpPr/>
          <p:nvPr/>
        </p:nvSpPr>
        <p:spPr>
          <a:xfrm>
            <a:off x="6347080" y="3413264"/>
            <a:ext cx="5136709" cy="13244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noProof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933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; - 4).</a:t>
            </a:r>
            <a:endParaRPr lang="vi-VN" sz="2933" noProof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Đáp án sai 2">
            <a:extLst>
              <a:ext uri="{FF2B5EF4-FFF2-40B4-BE49-F238E27FC236}">
                <a16:creationId xmlns:a16="http://schemas.microsoft.com/office/drawing/2014/main" id="{6A919885-0285-0403-1E09-FA94D8BC080B}"/>
              </a:ext>
            </a:extLst>
          </p:cNvPr>
          <p:cNvSpPr/>
          <p:nvPr/>
        </p:nvSpPr>
        <p:spPr>
          <a:xfrm>
            <a:off x="773690" y="3425456"/>
            <a:ext cx="5136709" cy="13244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noProof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933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; -2).</a:t>
            </a:r>
            <a:endParaRPr lang="vi-VN" sz="2933" noProof="1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Đáp án sai 3">
            <a:extLst>
              <a:ext uri="{FF2B5EF4-FFF2-40B4-BE49-F238E27FC236}">
                <a16:creationId xmlns:a16="http://schemas.microsoft.com/office/drawing/2014/main" id="{2E7D83A4-3758-8699-4DD0-010A80780539}"/>
              </a:ext>
            </a:extLst>
          </p:cNvPr>
          <p:cNvSpPr/>
          <p:nvPr/>
        </p:nvSpPr>
        <p:spPr>
          <a:xfrm>
            <a:off x="6350000" y="4970612"/>
            <a:ext cx="5136709" cy="13244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noProof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933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5; -5).</a:t>
            </a:r>
            <a:endParaRPr lang="en-US" sz="2933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294908" y="-424844"/>
            <a:ext cx="324909" cy="324909"/>
          </a:xfrm>
          <a:prstGeom prst="rect">
            <a:avLst/>
          </a:prstGeom>
        </p:spPr>
      </p:pic>
      <p:pic>
        <p:nvPicPr>
          <p:cNvPr id="19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16189" y="5220910"/>
            <a:ext cx="871457" cy="75851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16189" y="3645147"/>
            <a:ext cx="868470" cy="773727"/>
          </a:xfrm>
          <a:prstGeom prst="rect">
            <a:avLst/>
          </a:prstGeom>
        </p:spPr>
      </p:pic>
      <p:pic>
        <p:nvPicPr>
          <p:cNvPr id="21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77987" y="5220910"/>
            <a:ext cx="868470" cy="773727"/>
          </a:xfrm>
          <a:prstGeom prst="rect">
            <a:avLst/>
          </a:prstGeom>
        </p:spPr>
      </p:pic>
      <p:pic>
        <p:nvPicPr>
          <p:cNvPr id="22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77987" y="3690685"/>
            <a:ext cx="868470" cy="773727"/>
          </a:xfrm>
          <a:prstGeom prst="rect">
            <a:avLst/>
          </a:prstGeom>
        </p:spPr>
      </p:pic>
      <p:pic>
        <p:nvPicPr>
          <p:cNvPr id="23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179484" y="-424844"/>
            <a:ext cx="324909" cy="324909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763893" y="628161"/>
            <a:ext cx="670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 HỎI TRẮC NGHIỆ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86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6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86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/>
              <p:nvPr/>
            </p:nvSpPr>
            <p:spPr>
              <a:xfrm>
                <a:off x="775997" y="602813"/>
                <a:ext cx="10720440" cy="2382427"/>
              </a:xfrm>
              <a:prstGeom prst="roundRect">
                <a:avLst/>
              </a:prstGeom>
              <a:solidFill>
                <a:srgbClr val="F6F6E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sz="2933" b="1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u 3: </a:t>
                </a:r>
                <a:r>
                  <a:rPr lang="en-US" sz="2933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 Oxy, </a:t>
                </a:r>
                <a:r>
                  <a:rPr lang="pt-BR" sz="2933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v</a:t>
                </a:r>
                <a:r>
                  <a:rPr lang="pt-BR" sz="2933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fr-FR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4; 0</m:t>
                        </m:r>
                      </m:e>
                    </m:d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𝐾h𝑖</m:t>
                    </m:r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đó </m:t>
                    </m:r>
                    <m:d>
                      <m:dPr>
                        <m:begChr m:val="|"/>
                        <m:endChr m:val="|"/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933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2933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ằ</m:t>
                    </m:r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933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Câu hỏi">
                <a:extLst>
                  <a:ext uri="{FF2B5EF4-FFF2-40B4-BE49-F238E27FC236}">
                    <a16:creationId xmlns:a16="http://schemas.microsoft.com/office/drawing/2014/main" id="{4ADFFF1A-F500-CC57-185E-00F4826D08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997" y="602813"/>
                <a:ext cx="10720440" cy="2382427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/>
              <p:nvPr/>
            </p:nvSpPr>
            <p:spPr>
              <a:xfrm>
                <a:off x="5640626" y="4554872"/>
                <a:ext cx="4823256" cy="1035732"/>
              </a:xfrm>
              <a:prstGeom prst="roundRect">
                <a:avLst/>
              </a:prstGeom>
              <a:solidFill>
                <a:srgbClr val="F6F6E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933" b="1" noProof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933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29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fr-FR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9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endParaRPr lang="vi-VN" sz="2933" noProof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Đáp án đúng">
                <a:extLst>
                  <a:ext uri="{FF2B5EF4-FFF2-40B4-BE49-F238E27FC236}">
                    <a16:creationId xmlns:a16="http://schemas.microsoft.com/office/drawing/2014/main" id="{8B66CBE4-2DB9-BCF7-D1C4-281B894BFE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0626" y="4554872"/>
                <a:ext cx="4823256" cy="1035732"/>
              </a:xfrm>
              <a:prstGeom prst="roundRect">
                <a:avLst/>
              </a:prstGeom>
              <a:blipFill>
                <a:blip r:embed="rId7"/>
                <a:stretch>
                  <a:fillRect l="-16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/>
              <p:nvPr/>
            </p:nvSpPr>
            <p:spPr>
              <a:xfrm>
                <a:off x="761483" y="3109880"/>
                <a:ext cx="4561631" cy="1037577"/>
              </a:xfrm>
              <a:prstGeom prst="roundRect">
                <a:avLst/>
              </a:prstGeom>
              <a:solidFill>
                <a:srgbClr val="F6F6E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933" b="1" noProof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. </a:t>
                </a:r>
                <a:r>
                  <a:rPr lang="pt-BR" sz="2933" noProof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|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29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fr-FR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9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endParaRPr lang="vi-VN" sz="2933" noProof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Đáp án sai 1">
                <a:extLst>
                  <a:ext uri="{FF2B5EF4-FFF2-40B4-BE49-F238E27FC236}">
                    <a16:creationId xmlns:a16="http://schemas.microsoft.com/office/drawing/2014/main" id="{3FCD9830-5FD1-BD44-878B-228BD96CE99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483" y="3109880"/>
                <a:ext cx="4561631" cy="1037577"/>
              </a:xfrm>
              <a:prstGeom prst="roundRect">
                <a:avLst/>
              </a:prstGeom>
              <a:blipFill>
                <a:blip r:embed="rId8"/>
                <a:stretch>
                  <a:fillRect l="-187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/>
              <p:nvPr/>
            </p:nvSpPr>
            <p:spPr>
              <a:xfrm>
                <a:off x="692760" y="4553026"/>
                <a:ext cx="4657975" cy="1037577"/>
              </a:xfrm>
              <a:prstGeom prst="roundRect">
                <a:avLst/>
              </a:prstGeom>
              <a:solidFill>
                <a:srgbClr val="F6F6E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933" noProof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933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29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fr-FR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9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endParaRPr lang="vi-VN" sz="2933" noProof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Đáp án sai 2">
                <a:extLst>
                  <a:ext uri="{FF2B5EF4-FFF2-40B4-BE49-F238E27FC236}">
                    <a16:creationId xmlns:a16="http://schemas.microsoft.com/office/drawing/2014/main" id="{6A919885-0285-0403-1E09-FA94D8BC0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60" y="4553026"/>
                <a:ext cx="4657975" cy="1037577"/>
              </a:xfrm>
              <a:prstGeom prst="roundRect">
                <a:avLst/>
              </a:prstGeom>
              <a:blipFill>
                <a:blip r:embed="rId9"/>
                <a:stretch>
                  <a:fillRect l="-183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/>
              <p:nvPr/>
            </p:nvSpPr>
            <p:spPr>
              <a:xfrm>
                <a:off x="5513190" y="3012896"/>
                <a:ext cx="4950692" cy="1134561"/>
              </a:xfrm>
              <a:prstGeom prst="roundRect">
                <a:avLst/>
              </a:prstGeom>
              <a:solidFill>
                <a:srgbClr val="F6F6E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933" b="1" noProof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933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29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fr-FR" sz="2933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9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vi-VN" sz="2933" noProof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Đáp án sai 3">
                <a:extLst>
                  <a:ext uri="{FF2B5EF4-FFF2-40B4-BE49-F238E27FC236}">
                    <a16:creationId xmlns:a16="http://schemas.microsoft.com/office/drawing/2014/main" id="{2E7D83A4-3758-8699-4DD0-010A80780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190" y="3012896"/>
                <a:ext cx="4950692" cy="1134561"/>
              </a:xfrm>
              <a:prstGeom prst="roundRect">
                <a:avLst/>
              </a:prstGeom>
              <a:blipFill>
                <a:blip r:embed="rId10"/>
                <a:stretch>
                  <a:fillRect l="-159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5A2AB5BE-5BE4-FB71-44F9-94D2D0B0CEA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303706" y="-400138"/>
            <a:ext cx="324909" cy="324909"/>
          </a:xfrm>
          <a:prstGeom prst="rect">
            <a:avLst/>
          </a:prstGeom>
        </p:spPr>
      </p:pic>
      <p:pic>
        <p:nvPicPr>
          <p:cNvPr id="24" name="Picture 5">
            <a:extLst>
              <a:ext uri="{FF2B5EF4-FFF2-40B4-BE49-F238E27FC236}">
                <a16:creationId xmlns:a16="http://schemas.microsoft.com/office/drawing/2014/main" id="{31EA41D2-9796-7E4F-2882-9DC49D5A8C0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54118" y="4856480"/>
            <a:ext cx="817670" cy="619028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4B31FD67-694B-8D1E-89C7-5C3C61578F6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35868" y="4856480"/>
            <a:ext cx="814867" cy="725972"/>
          </a:xfrm>
          <a:prstGeom prst="rect">
            <a:avLst/>
          </a:prstGeom>
        </p:spPr>
      </p:pic>
      <p:pic>
        <p:nvPicPr>
          <p:cNvPr id="26" name="Picture 10">
            <a:extLst>
              <a:ext uri="{FF2B5EF4-FFF2-40B4-BE49-F238E27FC236}">
                <a16:creationId xmlns:a16="http://schemas.microsoft.com/office/drawing/2014/main" id="{A47525BE-8DC6-1E4E-AED4-3C6DAB364AF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46685" y="3217190"/>
            <a:ext cx="814867" cy="725972"/>
          </a:xfrm>
          <a:prstGeom prst="rect">
            <a:avLst/>
          </a:prstGeom>
        </p:spPr>
      </p:pic>
      <p:pic>
        <p:nvPicPr>
          <p:cNvPr id="27" name="Picture 10">
            <a:extLst>
              <a:ext uri="{FF2B5EF4-FFF2-40B4-BE49-F238E27FC236}">
                <a16:creationId xmlns:a16="http://schemas.microsoft.com/office/drawing/2014/main" id="{65C423E0-743C-7316-FEF3-4CE8613F3E0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73414" y="3300296"/>
            <a:ext cx="814867" cy="725972"/>
          </a:xfrm>
          <a:prstGeom prst="rect">
            <a:avLst/>
          </a:prstGeom>
        </p:spPr>
      </p:pic>
      <p:pic>
        <p:nvPicPr>
          <p:cNvPr id="28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D0C2BA9-FCBA-B751-461E-B7A70774305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188281" y="-400138"/>
            <a:ext cx="324909" cy="32490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184C3E4-CCC1-ED29-24C1-1587A16AB3B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146685" y="3529392"/>
            <a:ext cx="3139712" cy="3084843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862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62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862" fill="hold"/>
                                        <p:tgtEl>
                                          <p:spTgt spid="2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audio>
              <p:cMediaNode vol="8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"/>
                </p:tgtEl>
              </p:cMediaNode>
            </p:audio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7B7E967-8DF6-4609-8830-9524DD355D9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âu hỏi">
                <a:extLst>
                  <a:ext uri="{FF2B5EF4-FFF2-40B4-BE49-F238E27FC236}">
                    <a16:creationId xmlns:a16="http://schemas.microsoft.com/office/drawing/2014/main" id="{004EFC38-56E9-2D6B-D14F-14FF5FA5E94F}"/>
                  </a:ext>
                </a:extLst>
              </p:cNvPr>
              <p:cNvSpPr/>
              <p:nvPr/>
            </p:nvSpPr>
            <p:spPr>
              <a:xfrm>
                <a:off x="644767" y="313193"/>
                <a:ext cx="10756119" cy="15716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50000"/>
                  </a:lnSpc>
                </a:pPr>
                <a:r>
                  <a:rPr kumimoji="0" lang="vi-VN" sz="2933" b="1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âu </a:t>
                </a:r>
                <a:r>
                  <a:rPr lang="en-US" sz="2933" b="1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kumimoji="0" lang="en-US" sz="2933" b="1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Trong Oxy, 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933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</m:t>
                    </m:r>
                    <m:d>
                      <m:dPr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33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  <m:r>
                      <a:rPr lang="en-US" sz="29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933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sz="2933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933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;</m:t>
                        </m:r>
                        <m:r>
                          <a:rPr lang="en-US" sz="2933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kumimoji="0" lang="en-US" sz="2933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 </m:t>
                    </m:r>
                  </m:oMath>
                </a14:m>
                <a:r>
                  <a:rPr kumimoji="0" lang="en-US" sz="2933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Biết</a:t>
                </a:r>
                <a:r>
                  <a:rPr kumimoji="0" lang="en-US" sz="2933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, A, B </a:t>
                </a:r>
                <a:r>
                  <a:rPr kumimoji="0" lang="en-US" sz="2933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hẳng</a:t>
                </a:r>
                <a:r>
                  <a:rPr kumimoji="0" lang="en-US" sz="2933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</a:t>
                </a:r>
                <a:r>
                  <a:rPr kumimoji="0" lang="en-US" sz="2933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hàng</a:t>
                </a:r>
                <a:r>
                  <a:rPr kumimoji="0" lang="en-US" sz="2933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</a:t>
                </a:r>
                <a:endParaRPr kumimoji="0" lang="en-US" sz="2933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lvl="0" algn="ctr">
                  <a:lnSpc>
                    <a:spcPct val="150000"/>
                  </a:lnSpc>
                </a:pPr>
                <a:r>
                  <a:rPr lang="en-US" sz="3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en-US" sz="3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kumimoji="0" lang="en-US" sz="36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Câu hỏi">
                <a:extLst>
                  <a:ext uri="{FF2B5EF4-FFF2-40B4-BE49-F238E27FC236}">
                    <a16:creationId xmlns:a16="http://schemas.microsoft.com/office/drawing/2014/main" id="{004EFC38-56E9-2D6B-D14F-14FF5FA5E9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67" y="313193"/>
                <a:ext cx="10756119" cy="1571681"/>
              </a:xfrm>
              <a:prstGeom prst="roundRect">
                <a:avLst/>
              </a:prstGeom>
              <a:blipFill>
                <a:blip r:embed="rId6"/>
                <a:stretch>
                  <a:fillRect l="-397" r="-283" b="-1162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Đáp án đúng">
            <a:extLst>
              <a:ext uri="{FF2B5EF4-FFF2-40B4-BE49-F238E27FC236}">
                <a16:creationId xmlns:a16="http://schemas.microsoft.com/office/drawing/2014/main" id="{FD9E9344-5753-4882-BEA9-15BF05CA94DE}"/>
              </a:ext>
            </a:extLst>
          </p:cNvPr>
          <p:cNvSpPr/>
          <p:nvPr/>
        </p:nvSpPr>
        <p:spPr>
          <a:xfrm>
            <a:off x="6264177" y="3900580"/>
            <a:ext cx="5136709" cy="13244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933" b="1" noProof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0" lang="en-US" sz="2933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933" b="1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= 6</a:t>
            </a:r>
            <a:r>
              <a:rPr lang="en-US" sz="2933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vi-VN" sz="2933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Đáp án sai 1">
            <a:extLst>
              <a:ext uri="{FF2B5EF4-FFF2-40B4-BE49-F238E27FC236}">
                <a16:creationId xmlns:a16="http://schemas.microsoft.com/office/drawing/2014/main" id="{F3013E4C-05E0-4C87-0A71-01D626DD561C}"/>
              </a:ext>
            </a:extLst>
          </p:cNvPr>
          <p:cNvSpPr/>
          <p:nvPr/>
        </p:nvSpPr>
        <p:spPr>
          <a:xfrm>
            <a:off x="6209748" y="2132658"/>
            <a:ext cx="5136709" cy="13244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2933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lang="en-US" sz="2933" b="1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= - 3</a:t>
            </a:r>
            <a:r>
              <a:rPr lang="en-US" sz="2933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vi-VN" sz="2933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Đáp án sai 2">
            <a:extLst>
              <a:ext uri="{FF2B5EF4-FFF2-40B4-BE49-F238E27FC236}">
                <a16:creationId xmlns:a16="http://schemas.microsoft.com/office/drawing/2014/main" id="{E5FF9965-8687-CF18-AA8F-2ABDA3815031}"/>
              </a:ext>
            </a:extLst>
          </p:cNvPr>
          <p:cNvSpPr/>
          <p:nvPr/>
        </p:nvSpPr>
        <p:spPr>
          <a:xfrm>
            <a:off x="869910" y="2090717"/>
            <a:ext cx="5136709" cy="13244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kumimoji="0" lang="en-US" sz="2933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lang="en-US" sz="2933" b="1" noProof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933" b="1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= 3</a:t>
            </a:r>
            <a:r>
              <a:rPr kumimoji="0" lang="en-US" sz="2933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  <a:endParaRPr kumimoji="0" lang="vi-VN" sz="2933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Đáp án sai 3">
            <a:extLst>
              <a:ext uri="{FF2B5EF4-FFF2-40B4-BE49-F238E27FC236}">
                <a16:creationId xmlns:a16="http://schemas.microsoft.com/office/drawing/2014/main" id="{6AB563B8-92A0-1157-F078-AD6DE343D47E}"/>
              </a:ext>
            </a:extLst>
          </p:cNvPr>
          <p:cNvSpPr/>
          <p:nvPr/>
        </p:nvSpPr>
        <p:spPr>
          <a:xfrm>
            <a:off x="886117" y="3804304"/>
            <a:ext cx="5136709" cy="1324485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933" b="1" noProof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933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933" b="1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= - 6</a:t>
            </a:r>
            <a:r>
              <a:rPr lang="en-US" sz="2933" noProof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en-US" sz="2933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2A84E5DF-118E-9243-1E8B-97216176816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294908" y="-424844"/>
            <a:ext cx="324909" cy="324909"/>
          </a:xfrm>
          <a:prstGeom prst="rect">
            <a:avLst/>
          </a:prstGeom>
        </p:spPr>
      </p:pic>
      <p:pic>
        <p:nvPicPr>
          <p:cNvPr id="19" name="Picture 5">
            <a:extLst>
              <a:ext uri="{FF2B5EF4-FFF2-40B4-BE49-F238E27FC236}">
                <a16:creationId xmlns:a16="http://schemas.microsoft.com/office/drawing/2014/main" id="{83CC1E9F-6CA7-0107-7860-FC39C4547C5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47359" y="4370270"/>
            <a:ext cx="871457" cy="75851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4B54813-685A-C96B-C9E6-733B917A6F85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41392" y="2197480"/>
            <a:ext cx="868470" cy="773727"/>
          </a:xfrm>
          <a:prstGeom prst="rect">
            <a:avLst/>
          </a:prstGeom>
        </p:spPr>
      </p:pic>
      <p:pic>
        <p:nvPicPr>
          <p:cNvPr id="21" name="Picture 10">
            <a:extLst>
              <a:ext uri="{FF2B5EF4-FFF2-40B4-BE49-F238E27FC236}">
                <a16:creationId xmlns:a16="http://schemas.microsoft.com/office/drawing/2014/main" id="{89D34161-08E4-325A-5746-749FE3A634B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45249" y="4079682"/>
            <a:ext cx="868470" cy="773727"/>
          </a:xfrm>
          <a:prstGeom prst="rect">
            <a:avLst/>
          </a:prstGeom>
        </p:spPr>
      </p:pic>
      <p:pic>
        <p:nvPicPr>
          <p:cNvPr id="22" name="Picture 10">
            <a:extLst>
              <a:ext uri="{FF2B5EF4-FFF2-40B4-BE49-F238E27FC236}">
                <a16:creationId xmlns:a16="http://schemas.microsoft.com/office/drawing/2014/main" id="{E28F5FD1-0298-4A75-DA44-5B31FFA8CA4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47359" y="2408036"/>
            <a:ext cx="868470" cy="773727"/>
          </a:xfrm>
          <a:prstGeom prst="rect">
            <a:avLst/>
          </a:prstGeom>
        </p:spPr>
      </p:pic>
      <p:pic>
        <p:nvPicPr>
          <p:cNvPr id="23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B6363714-2EF3-2BA9-80BC-47AA265F402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179484" y="-424844"/>
            <a:ext cx="324909" cy="324909"/>
          </a:xfrm>
          <a:prstGeom prst="rect">
            <a:avLst/>
          </a:prstGeom>
        </p:spPr>
      </p:pic>
      <p:pic>
        <p:nvPicPr>
          <p:cNvPr id="2" name="Picture 11">
            <a:extLst>
              <a:ext uri="{FF2B5EF4-FFF2-40B4-BE49-F238E27FC236}">
                <a16:creationId xmlns:a16="http://schemas.microsoft.com/office/drawing/2014/main" id="{757EAE18-CFA7-8EC7-7EFA-BA6CD991767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841392" y="4408222"/>
            <a:ext cx="2994179" cy="241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745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86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6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86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051C234-C6E3-C089-8DC0-6C7D646B67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âu hỏi">
                <a:extLst>
                  <a:ext uri="{FF2B5EF4-FFF2-40B4-BE49-F238E27FC236}">
                    <a16:creationId xmlns:a16="http://schemas.microsoft.com/office/drawing/2014/main" id="{DCCDA9D6-BECE-CCCA-C6E4-41B15B889F30}"/>
                  </a:ext>
                </a:extLst>
              </p:cNvPr>
              <p:cNvSpPr/>
              <p:nvPr/>
            </p:nvSpPr>
            <p:spPr>
              <a:xfrm>
                <a:off x="644767" y="313193"/>
                <a:ext cx="10756119" cy="15716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50000"/>
                  </a:lnSpc>
                </a:pPr>
                <a:r>
                  <a:rPr kumimoji="0" lang="vi-VN" sz="2933" b="1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âu </a:t>
                </a:r>
                <a:r>
                  <a:rPr lang="en-US" sz="2933" b="1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  <a:r>
                  <a:rPr kumimoji="0" lang="en-US" sz="2933" b="1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Trong Oxy, cho A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9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9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  <m:r>
                          <a:rPr kumimoji="0" lang="en-US" sz="29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29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e>
                    </m:d>
                    <m:r>
                      <a:rPr kumimoji="0" lang="en-US" sz="2933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𝑣</m:t>
                    </m:r>
                    <m:r>
                      <a:rPr kumimoji="0" lang="en-US" sz="2933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à </m:t>
                    </m:r>
                    <m:r>
                      <a:rPr kumimoji="0" lang="en-US" sz="2933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  <m:d>
                      <m:dPr>
                        <m:ctrlPr>
                          <a:rPr kumimoji="0" lang="en-US" sz="29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9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  <m:r>
                          <a:rPr kumimoji="0" lang="en-US" sz="29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29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sz="2933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. 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9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933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2933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bằng</a:t>
                </a:r>
              </a:p>
            </p:txBody>
          </p:sp>
        </mc:Choice>
        <mc:Fallback xmlns="">
          <p:sp>
            <p:nvSpPr>
              <p:cNvPr id="13" name="Câu hỏi">
                <a:extLst>
                  <a:ext uri="{FF2B5EF4-FFF2-40B4-BE49-F238E27FC236}">
                    <a16:creationId xmlns:a16="http://schemas.microsoft.com/office/drawing/2014/main" id="{DCCDA9D6-BECE-CCCA-C6E4-41B15B889F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67" y="313193"/>
                <a:ext cx="10756119" cy="157168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Đáp án đúng">
                <a:extLst>
                  <a:ext uri="{FF2B5EF4-FFF2-40B4-BE49-F238E27FC236}">
                    <a16:creationId xmlns:a16="http://schemas.microsoft.com/office/drawing/2014/main" id="{489158E1-5954-2654-13BF-FFB8F5C69C50}"/>
                  </a:ext>
                </a:extLst>
              </p:cNvPr>
              <p:cNvSpPr/>
              <p:nvPr/>
            </p:nvSpPr>
            <p:spPr>
              <a:xfrm>
                <a:off x="912790" y="2180264"/>
                <a:ext cx="5136709" cy="132448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sz="2933" b="1" noProof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= 5.</a:t>
                </a:r>
                <a:endParaRPr kumimoji="0" lang="vi-VN" sz="2933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Đáp án đúng">
                <a:extLst>
                  <a:ext uri="{FF2B5EF4-FFF2-40B4-BE49-F238E27FC236}">
                    <a16:creationId xmlns:a16="http://schemas.microsoft.com/office/drawing/2014/main" id="{489158E1-5954-2654-13BF-FFB8F5C69C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790" y="2180264"/>
                <a:ext cx="5136709" cy="132448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Đáp án sai 1">
                <a:extLst>
                  <a:ext uri="{FF2B5EF4-FFF2-40B4-BE49-F238E27FC236}">
                    <a16:creationId xmlns:a16="http://schemas.microsoft.com/office/drawing/2014/main" id="{6A3FDD0C-297C-8E55-FF63-B64107CCAC3B}"/>
                  </a:ext>
                </a:extLst>
              </p:cNvPr>
              <p:cNvSpPr/>
              <p:nvPr/>
            </p:nvSpPr>
            <p:spPr>
              <a:xfrm>
                <a:off x="6209748" y="2132658"/>
                <a:ext cx="5136709" cy="132448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kumimoji="0" lang="en-US" sz="2933" b="1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</a:t>
                </a:r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= 7.</a:t>
                </a:r>
                <a:endParaRPr kumimoji="0" lang="vi-VN" sz="2933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Đáp án sai 1">
                <a:extLst>
                  <a:ext uri="{FF2B5EF4-FFF2-40B4-BE49-F238E27FC236}">
                    <a16:creationId xmlns:a16="http://schemas.microsoft.com/office/drawing/2014/main" id="{6A3FDD0C-297C-8E55-FF63-B64107CCAC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748" y="2132658"/>
                <a:ext cx="5136709" cy="1324485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Đáp án sai 2">
                <a:extLst>
                  <a:ext uri="{FF2B5EF4-FFF2-40B4-BE49-F238E27FC236}">
                    <a16:creationId xmlns:a16="http://schemas.microsoft.com/office/drawing/2014/main" id="{EE7091DB-A5CE-EBA3-19FF-AAF3B7942358}"/>
                  </a:ext>
                </a:extLst>
              </p:cNvPr>
              <p:cNvSpPr/>
              <p:nvPr/>
            </p:nvSpPr>
            <p:spPr>
              <a:xfrm>
                <a:off x="875231" y="3647757"/>
                <a:ext cx="5136709" cy="132448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sz="2933" b="1" noProof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= 1.</a:t>
                </a:r>
                <a:endParaRPr kumimoji="0" lang="vi-VN" sz="2933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Đáp án sai 2">
                <a:extLst>
                  <a:ext uri="{FF2B5EF4-FFF2-40B4-BE49-F238E27FC236}">
                    <a16:creationId xmlns:a16="http://schemas.microsoft.com/office/drawing/2014/main" id="{EE7091DB-A5CE-EBA3-19FF-AAF3B7942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231" y="3647757"/>
                <a:ext cx="5136709" cy="1324485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Đáp án sai 3">
                <a:extLst>
                  <a:ext uri="{FF2B5EF4-FFF2-40B4-BE49-F238E27FC236}">
                    <a16:creationId xmlns:a16="http://schemas.microsoft.com/office/drawing/2014/main" id="{4DB0D34A-F86C-DEF4-9938-C4BBAB57B12D}"/>
                  </a:ext>
                </a:extLst>
              </p:cNvPr>
              <p:cNvSpPr/>
              <p:nvPr/>
            </p:nvSpPr>
            <p:spPr>
              <a:xfrm>
                <a:off x="6209748" y="3621045"/>
                <a:ext cx="5136709" cy="132448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kumimoji="0" lang="en-US" sz="2933" b="1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</a:t>
                </a:r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293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= 25.</a:t>
                </a:r>
              </a:p>
            </p:txBody>
          </p:sp>
        </mc:Choice>
        <mc:Fallback xmlns="">
          <p:sp>
            <p:nvSpPr>
              <p:cNvPr id="17" name="Đáp án sai 3">
                <a:extLst>
                  <a:ext uri="{FF2B5EF4-FFF2-40B4-BE49-F238E27FC236}">
                    <a16:creationId xmlns:a16="http://schemas.microsoft.com/office/drawing/2014/main" id="{4DB0D34A-F86C-DEF4-9938-C4BBAB57B1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748" y="3621045"/>
                <a:ext cx="5136709" cy="1324485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AC939F60-571A-F5D9-A138-176995F68A9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294908" y="-424844"/>
            <a:ext cx="324909" cy="324909"/>
          </a:xfrm>
          <a:prstGeom prst="rect">
            <a:avLst/>
          </a:prstGeom>
        </p:spPr>
      </p:pic>
      <p:pic>
        <p:nvPicPr>
          <p:cNvPr id="19" name="Picture 5">
            <a:extLst>
              <a:ext uri="{FF2B5EF4-FFF2-40B4-BE49-F238E27FC236}">
                <a16:creationId xmlns:a16="http://schemas.microsoft.com/office/drawing/2014/main" id="{00568ED9-E907-1DF0-7665-9A832CFE33B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22438" y="2408036"/>
            <a:ext cx="871457" cy="75851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AF5E4E2-67F4-7F72-450C-095DFA023A5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85050" y="4067024"/>
            <a:ext cx="868470" cy="773727"/>
          </a:xfrm>
          <a:prstGeom prst="rect">
            <a:avLst/>
          </a:prstGeom>
        </p:spPr>
      </p:pic>
      <p:pic>
        <p:nvPicPr>
          <p:cNvPr id="21" name="Picture 10">
            <a:extLst>
              <a:ext uri="{FF2B5EF4-FFF2-40B4-BE49-F238E27FC236}">
                <a16:creationId xmlns:a16="http://schemas.microsoft.com/office/drawing/2014/main" id="{EAA2B2E4-0F7F-25FC-7B87-B1CAEF76BD0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47359" y="4067024"/>
            <a:ext cx="868470" cy="773727"/>
          </a:xfrm>
          <a:prstGeom prst="rect">
            <a:avLst/>
          </a:prstGeom>
        </p:spPr>
      </p:pic>
      <p:pic>
        <p:nvPicPr>
          <p:cNvPr id="22" name="Picture 10">
            <a:extLst>
              <a:ext uri="{FF2B5EF4-FFF2-40B4-BE49-F238E27FC236}">
                <a16:creationId xmlns:a16="http://schemas.microsoft.com/office/drawing/2014/main" id="{E8CC0F37-B0C2-D8D7-7587-0065F1730B2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47359" y="2408036"/>
            <a:ext cx="868470" cy="773727"/>
          </a:xfrm>
          <a:prstGeom prst="rect">
            <a:avLst/>
          </a:prstGeom>
        </p:spPr>
      </p:pic>
      <p:pic>
        <p:nvPicPr>
          <p:cNvPr id="23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ADDB4646-013D-31DB-C949-E702CF242617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179484" y="-424844"/>
            <a:ext cx="324909" cy="324909"/>
          </a:xfrm>
          <a:prstGeom prst="rect">
            <a:avLst/>
          </a:prstGeom>
        </p:spPr>
      </p:pic>
      <p:pic>
        <p:nvPicPr>
          <p:cNvPr id="2" name="Picture 11">
            <a:extLst>
              <a:ext uri="{FF2B5EF4-FFF2-40B4-BE49-F238E27FC236}">
                <a16:creationId xmlns:a16="http://schemas.microsoft.com/office/drawing/2014/main" id="{06EF0814-8B6E-B388-8D2E-41EECBED61C6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4841392" y="4408222"/>
            <a:ext cx="2994179" cy="241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3481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86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6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86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7F27CC1-82F6-9800-61FB-C300AB03FE3E}"/>
                  </a:ext>
                </a:extLst>
              </p:cNvPr>
              <p:cNvSpPr txBox="1"/>
              <p:nvPr/>
            </p:nvSpPr>
            <p:spPr>
              <a:xfrm>
                <a:off x="664028" y="403163"/>
                <a:ext cx="846908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000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Oxy, cho A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𝑣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à 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7F27CC1-82F6-9800-61FB-C300AB03FE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028" y="403163"/>
                <a:ext cx="8469086" cy="707886"/>
              </a:xfrm>
              <a:prstGeom prst="rect">
                <a:avLst/>
              </a:prstGeom>
              <a:blipFill>
                <a:blip r:embed="rId2"/>
                <a:stretch>
                  <a:fillRect l="-2592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2426E4F-8A8C-3124-E151-C465609E6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751338"/>
              </p:ext>
            </p:extLst>
          </p:nvPr>
        </p:nvGraphicFramePr>
        <p:xfrm>
          <a:off x="664028" y="1267731"/>
          <a:ext cx="4687762" cy="96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58640" imgH="279360" progId="Equation.DSMT4">
                  <p:embed/>
                </p:oleObj>
              </mc:Choice>
              <mc:Fallback>
                <p:oleObj name="Equation" r:id="rId3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028" y="1267731"/>
                        <a:ext cx="4687762" cy="9638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D1ABAB1-BE11-6B3D-DAF4-09DE15A2F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86694"/>
              </p:ext>
            </p:extLst>
          </p:nvPr>
        </p:nvGraphicFramePr>
        <p:xfrm>
          <a:off x="364672" y="2231570"/>
          <a:ext cx="11163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7880" imgH="279360" progId="Equation.DSMT4">
                  <p:embed/>
                </p:oleObj>
              </mc:Choice>
              <mc:Fallback>
                <p:oleObj name="Equation" r:id="rId5" imgW="3377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4672" y="2231570"/>
                        <a:ext cx="111633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BE91B2-E966-9B15-B136-C444475B4B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88017"/>
              </p:ext>
            </p:extLst>
          </p:nvPr>
        </p:nvGraphicFramePr>
        <p:xfrm>
          <a:off x="830036" y="3381146"/>
          <a:ext cx="687278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368280" progId="Equation.DSMT4">
                  <p:embed/>
                </p:oleObj>
              </mc:Choice>
              <mc:Fallback>
                <p:oleObj name="Equation" r:id="rId7" imgW="17143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036" y="3381146"/>
                        <a:ext cx="6872780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6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9BFBBCC0-6D17-9EF0-AAE7-8B5AF0C99C4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âu hỏi">
                <a:extLst>
                  <a:ext uri="{FF2B5EF4-FFF2-40B4-BE49-F238E27FC236}">
                    <a16:creationId xmlns:a16="http://schemas.microsoft.com/office/drawing/2014/main" id="{3F376EF7-4E3E-3964-0CBF-AFA095D31195}"/>
                  </a:ext>
                </a:extLst>
              </p:cNvPr>
              <p:cNvSpPr/>
              <p:nvPr/>
            </p:nvSpPr>
            <p:spPr>
              <a:xfrm>
                <a:off x="644767" y="313193"/>
                <a:ext cx="10756119" cy="1571681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>
                  <a:lnSpc>
                    <a:spcPct val="150000"/>
                  </a:lnSpc>
                </a:pPr>
                <a:r>
                  <a:rPr kumimoji="0" lang="vi-VN" sz="2933" b="1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âu </a:t>
                </a:r>
                <a:r>
                  <a:rPr lang="en-US" sz="2933" b="1" noProof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  <a:r>
                  <a:rPr kumimoji="0" lang="en-US" sz="2933" b="1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Trong Oxy, cho A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29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9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  <m:r>
                          <a:rPr kumimoji="0" lang="en-US" sz="29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29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e>
                    </m:d>
                    <m:r>
                      <a:rPr kumimoji="0" lang="en-US" sz="2933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𝑣</m:t>
                    </m:r>
                    <m:r>
                      <a:rPr kumimoji="0" lang="en-US" sz="2933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à </m:t>
                    </m:r>
                    <m:r>
                      <a:rPr kumimoji="0" lang="en-US" sz="2933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  <m:d>
                      <m:dPr>
                        <m:ctrlPr>
                          <a:rPr kumimoji="0" lang="en-US" sz="29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9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  <m:r>
                          <a:rPr kumimoji="0" lang="en-US" sz="2933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r>
                          <a:rPr kumimoji="0" lang="en-US" sz="29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e>
                    </m:d>
                    <m:r>
                      <a:rPr kumimoji="0" lang="en-US" sz="2933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. </m:t>
                    </m:r>
                    <m:d>
                      <m:dPr>
                        <m:begChr m:val="|"/>
                        <m:endChr m:val="|"/>
                        <m:ctrlPr>
                          <a:rPr kumimoji="0" lang="en-US" sz="2933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933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2933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bằng</a:t>
                </a:r>
              </a:p>
            </p:txBody>
          </p:sp>
        </mc:Choice>
        <mc:Fallback xmlns="">
          <p:sp>
            <p:nvSpPr>
              <p:cNvPr id="13" name="Câu hỏi">
                <a:extLst>
                  <a:ext uri="{FF2B5EF4-FFF2-40B4-BE49-F238E27FC236}">
                    <a16:creationId xmlns:a16="http://schemas.microsoft.com/office/drawing/2014/main" id="{3F376EF7-4E3E-3964-0CBF-AFA095D311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67" y="313193"/>
                <a:ext cx="10756119" cy="157168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Đáp án đúng">
                <a:extLst>
                  <a:ext uri="{FF2B5EF4-FFF2-40B4-BE49-F238E27FC236}">
                    <a16:creationId xmlns:a16="http://schemas.microsoft.com/office/drawing/2014/main" id="{15E2086A-F370-425F-9482-F73A0F2E9E2F}"/>
                  </a:ext>
                </a:extLst>
              </p:cNvPr>
              <p:cNvSpPr/>
              <p:nvPr/>
            </p:nvSpPr>
            <p:spPr>
              <a:xfrm>
                <a:off x="912790" y="2180264"/>
                <a:ext cx="5136709" cy="132448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sz="2933" b="1" noProof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= 5.</a:t>
                </a:r>
                <a:endParaRPr kumimoji="0" lang="vi-VN" sz="2933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Đáp án đúng">
                <a:extLst>
                  <a:ext uri="{FF2B5EF4-FFF2-40B4-BE49-F238E27FC236}">
                    <a16:creationId xmlns:a16="http://schemas.microsoft.com/office/drawing/2014/main" id="{15E2086A-F370-425F-9482-F73A0F2E9E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2790" y="2180264"/>
                <a:ext cx="5136709" cy="132448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Đáp án sai 1">
                <a:extLst>
                  <a:ext uri="{FF2B5EF4-FFF2-40B4-BE49-F238E27FC236}">
                    <a16:creationId xmlns:a16="http://schemas.microsoft.com/office/drawing/2014/main" id="{1224F045-756C-8305-8B76-8B204A520801}"/>
                  </a:ext>
                </a:extLst>
              </p:cNvPr>
              <p:cNvSpPr/>
              <p:nvPr/>
            </p:nvSpPr>
            <p:spPr>
              <a:xfrm>
                <a:off x="6209748" y="2132658"/>
                <a:ext cx="5136709" cy="132448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kumimoji="0" lang="en-US" sz="2933" b="1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</a:t>
                </a:r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= 7.</a:t>
                </a:r>
                <a:endParaRPr kumimoji="0" lang="vi-VN" sz="2933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Đáp án sai 1">
                <a:extLst>
                  <a:ext uri="{FF2B5EF4-FFF2-40B4-BE49-F238E27FC236}">
                    <a16:creationId xmlns:a16="http://schemas.microsoft.com/office/drawing/2014/main" id="{1224F045-756C-8305-8B76-8B204A5208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748" y="2132658"/>
                <a:ext cx="5136709" cy="1324485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Đáp án sai 2">
                <a:extLst>
                  <a:ext uri="{FF2B5EF4-FFF2-40B4-BE49-F238E27FC236}">
                    <a16:creationId xmlns:a16="http://schemas.microsoft.com/office/drawing/2014/main" id="{41D3677E-A7F4-365F-68FB-D6D7A72BE4BE}"/>
                  </a:ext>
                </a:extLst>
              </p:cNvPr>
              <p:cNvSpPr/>
              <p:nvPr/>
            </p:nvSpPr>
            <p:spPr>
              <a:xfrm>
                <a:off x="875231" y="3647757"/>
                <a:ext cx="5136709" cy="132448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lang="en-US" sz="2933" b="1" noProof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2933" b="0" i="0" u="none" strike="noStrike" kern="1200" cap="none" spc="0" normalizeH="0" baseline="0" noProof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= 1.</a:t>
                </a:r>
                <a:endParaRPr kumimoji="0" lang="vi-VN" sz="2933" b="0" i="0" u="none" strike="noStrike" kern="1200" cap="none" spc="0" normalizeH="0" baseline="0" noProof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Đáp án sai 2">
                <a:extLst>
                  <a:ext uri="{FF2B5EF4-FFF2-40B4-BE49-F238E27FC236}">
                    <a16:creationId xmlns:a16="http://schemas.microsoft.com/office/drawing/2014/main" id="{41D3677E-A7F4-365F-68FB-D6D7A72BE4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5231" y="3647757"/>
                <a:ext cx="5136709" cy="1324485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Đáp án sai 3">
                <a:extLst>
                  <a:ext uri="{FF2B5EF4-FFF2-40B4-BE49-F238E27FC236}">
                    <a16:creationId xmlns:a16="http://schemas.microsoft.com/office/drawing/2014/main" id="{36621D9D-7E9D-AF46-B50E-E885716C73A9}"/>
                  </a:ext>
                </a:extLst>
              </p:cNvPr>
              <p:cNvSpPr/>
              <p:nvPr/>
            </p:nvSpPr>
            <p:spPr>
              <a:xfrm>
                <a:off x="6209748" y="3621045"/>
                <a:ext cx="5136709" cy="1324485"/>
              </a:xfrm>
              <a:prstGeom prst="round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algn="ctr"/>
                <a:r>
                  <a:rPr kumimoji="0" lang="en-US" sz="2933" b="1" i="0" u="none" strike="noStrike" kern="1200" cap="none" spc="0" normalizeH="0" baseline="0" noProof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933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933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2933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= 25.</a:t>
                </a:r>
              </a:p>
            </p:txBody>
          </p:sp>
        </mc:Choice>
        <mc:Fallback xmlns="">
          <p:sp>
            <p:nvSpPr>
              <p:cNvPr id="17" name="Đáp án sai 3">
                <a:extLst>
                  <a:ext uri="{FF2B5EF4-FFF2-40B4-BE49-F238E27FC236}">
                    <a16:creationId xmlns:a16="http://schemas.microsoft.com/office/drawing/2014/main" id="{36621D9D-7E9D-AF46-B50E-E885716C73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748" y="3621045"/>
                <a:ext cx="5136709" cy="1324485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Correct sound effect and wrong sound effect (mp3cut.net)">
            <a:hlinkClick r:id="" action="ppaction://media"/>
            <a:extLst>
              <a:ext uri="{FF2B5EF4-FFF2-40B4-BE49-F238E27FC236}">
                <a16:creationId xmlns:a16="http://schemas.microsoft.com/office/drawing/2014/main" id="{2C1321EB-318C-8E29-DA86-29F64627359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4294908" y="-424844"/>
            <a:ext cx="324909" cy="324909"/>
          </a:xfrm>
          <a:prstGeom prst="rect">
            <a:avLst/>
          </a:prstGeom>
        </p:spPr>
      </p:pic>
      <p:pic>
        <p:nvPicPr>
          <p:cNvPr id="19" name="Picture 5">
            <a:extLst>
              <a:ext uri="{FF2B5EF4-FFF2-40B4-BE49-F238E27FC236}">
                <a16:creationId xmlns:a16="http://schemas.microsoft.com/office/drawing/2014/main" id="{321FCB23-7FE5-5078-60FB-300C17E378A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22438" y="2408036"/>
            <a:ext cx="871457" cy="75851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D1783FED-683E-D545-C69C-8209483E536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85050" y="4067024"/>
            <a:ext cx="868470" cy="773727"/>
          </a:xfrm>
          <a:prstGeom prst="rect">
            <a:avLst/>
          </a:prstGeom>
        </p:spPr>
      </p:pic>
      <p:pic>
        <p:nvPicPr>
          <p:cNvPr id="21" name="Picture 10">
            <a:extLst>
              <a:ext uri="{FF2B5EF4-FFF2-40B4-BE49-F238E27FC236}">
                <a16:creationId xmlns:a16="http://schemas.microsoft.com/office/drawing/2014/main" id="{27A05D3F-191D-E139-6C48-338C9C5A360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47359" y="4067024"/>
            <a:ext cx="868470" cy="773727"/>
          </a:xfrm>
          <a:prstGeom prst="rect">
            <a:avLst/>
          </a:prstGeom>
        </p:spPr>
      </p:pic>
      <p:pic>
        <p:nvPicPr>
          <p:cNvPr id="22" name="Picture 10">
            <a:extLst>
              <a:ext uri="{FF2B5EF4-FFF2-40B4-BE49-F238E27FC236}">
                <a16:creationId xmlns:a16="http://schemas.microsoft.com/office/drawing/2014/main" id="{D3F3EEF5-80D6-F584-AC67-5654F378FCD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47359" y="2408036"/>
            <a:ext cx="868470" cy="773727"/>
          </a:xfrm>
          <a:prstGeom prst="rect">
            <a:avLst/>
          </a:prstGeom>
        </p:spPr>
      </p:pic>
      <p:pic>
        <p:nvPicPr>
          <p:cNvPr id="23" name="Correct sound effect and wrong sound effect (mp3cut.net) (1)">
            <a:hlinkClick r:id="" action="ppaction://media"/>
            <a:extLst>
              <a:ext uri="{FF2B5EF4-FFF2-40B4-BE49-F238E27FC236}">
                <a16:creationId xmlns:a16="http://schemas.microsoft.com/office/drawing/2014/main" id="{8B0C7E4F-321B-8C61-1F2D-461778E8314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5179484" y="-424844"/>
            <a:ext cx="324909" cy="324909"/>
          </a:xfrm>
          <a:prstGeom prst="rect">
            <a:avLst/>
          </a:prstGeom>
        </p:spPr>
      </p:pic>
      <p:pic>
        <p:nvPicPr>
          <p:cNvPr id="2" name="Picture 11">
            <a:extLst>
              <a:ext uri="{FF2B5EF4-FFF2-40B4-BE49-F238E27FC236}">
                <a16:creationId xmlns:a16="http://schemas.microsoft.com/office/drawing/2014/main" id="{93129728-C32A-1C12-CD96-22CA71303D0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-350326" y="4283287"/>
            <a:ext cx="2994179" cy="241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452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83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3" dur="86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86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D99694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862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43749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2314" y="845457"/>
            <a:ext cx="2455166" cy="499168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8401" y="4871483"/>
            <a:ext cx="1217460" cy="117903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7603D11-9DBD-DAA7-E9E7-8FAF553B2EDC}"/>
              </a:ext>
            </a:extLst>
          </p:cNvPr>
          <p:cNvSpPr txBox="1"/>
          <p:nvPr/>
        </p:nvSpPr>
        <p:spPr>
          <a:xfrm>
            <a:off x="1251857" y="696686"/>
            <a:ext cx="53689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Trong Oxy, </a:t>
            </a:r>
            <a:r>
              <a:rPr lang="en-US" sz="3600" dirty="0" err="1"/>
              <a:t>cho</a:t>
            </a:r>
            <a:r>
              <a:rPr lang="en-US" sz="3600" dirty="0"/>
              <a:t>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4174DB-C8AF-337B-32AE-083EA436E5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92955"/>
              </p:ext>
            </p:extLst>
          </p:nvPr>
        </p:nvGraphicFramePr>
        <p:xfrm>
          <a:off x="4296666" y="690566"/>
          <a:ext cx="4735287" cy="723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279360" progId="Equation.DSMT4">
                  <p:embed/>
                </p:oleObj>
              </mc:Choice>
              <mc:Fallback>
                <p:oleObj name="Equation" r:id="rId5" imgW="182880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C4174DB-C8AF-337B-32AE-083EA436E5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6666" y="690566"/>
                        <a:ext cx="4735287" cy="723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E196E04-F575-F8D1-7FC6-F531106C0129}"/>
              </a:ext>
            </a:extLst>
          </p:cNvPr>
          <p:cNvSpPr txBox="1"/>
          <p:nvPr/>
        </p:nvSpPr>
        <p:spPr>
          <a:xfrm>
            <a:off x="1295400" y="1494590"/>
            <a:ext cx="7837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143ACDA-617B-24AC-609C-5E75FFB49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81062"/>
              </p:ext>
            </p:extLst>
          </p:nvPr>
        </p:nvGraphicFramePr>
        <p:xfrm>
          <a:off x="3476170" y="1277701"/>
          <a:ext cx="1465943" cy="916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253800" progId="Equation.DSMT4">
                  <p:embed/>
                </p:oleObj>
              </mc:Choice>
              <mc:Fallback>
                <p:oleObj name="Equation" r:id="rId7" imgW="40608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143ACDA-617B-24AC-609C-5E75FFB49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6170" y="1277701"/>
                        <a:ext cx="1465943" cy="916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B2C640E-CE4B-3F10-51EC-7ECF32131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63915"/>
              </p:ext>
            </p:extLst>
          </p:nvPr>
        </p:nvGraphicFramePr>
        <p:xfrm>
          <a:off x="7722061" y="1265482"/>
          <a:ext cx="91440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53800" imgH="253800" progId="Equation.DSMT4">
                  <p:embed/>
                </p:oleObj>
              </mc:Choice>
              <mc:Fallback>
                <p:oleObj name="Equation" r:id="rId9" imgW="253800" imgH="25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B2C640E-CE4B-3F10-51EC-7ECF32131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22061" y="1265482"/>
                        <a:ext cx="914400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8CC2C0F3-4EB5-51B9-6A08-88D45E49C536}"/>
              </a:ext>
            </a:extLst>
          </p:cNvPr>
          <p:cNvSpPr txBox="1"/>
          <p:nvPr/>
        </p:nvSpPr>
        <p:spPr>
          <a:xfrm>
            <a:off x="1077684" y="19599"/>
            <a:ext cx="53689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C802F2-1C4F-B903-C0BC-BCDA19F81DCA}"/>
              </a:ext>
            </a:extLst>
          </p:cNvPr>
          <p:cNvSpPr txBox="1"/>
          <p:nvPr/>
        </p:nvSpPr>
        <p:spPr>
          <a:xfrm>
            <a:off x="821962" y="2181469"/>
            <a:ext cx="7837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dự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32BFE9D-540A-B1BA-A302-C3E2AD1F2C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913603"/>
              </p:ext>
            </p:extLst>
          </p:nvPr>
        </p:nvGraphicFramePr>
        <p:xfrm>
          <a:off x="5302820" y="1991228"/>
          <a:ext cx="38941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266400" progId="Equation.DSMT4">
                  <p:embed/>
                </p:oleObj>
              </mc:Choice>
              <mc:Fallback>
                <p:oleObj name="Equation" r:id="rId11" imgW="107928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32BFE9D-540A-B1BA-A302-C3E2AD1F2C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2820" y="1991228"/>
                        <a:ext cx="3894138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63C2DDE-7622-E0F9-651B-5F8C7B4A7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75978"/>
              </p:ext>
            </p:extLst>
          </p:nvPr>
        </p:nvGraphicFramePr>
        <p:xfrm>
          <a:off x="1296988" y="3313113"/>
          <a:ext cx="730726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6880" imgH="266400" progId="Equation.DSMT4">
                  <p:embed/>
                </p:oleObj>
              </mc:Choice>
              <mc:Fallback>
                <p:oleObj name="Equation" r:id="rId13" imgW="266688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63C2DDE-7622-E0F9-651B-5F8C7B4A7C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6988" y="3313113"/>
                        <a:ext cx="7307262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F0EA710-F498-B41C-03C3-CB3F400FF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58243"/>
              </p:ext>
            </p:extLst>
          </p:nvPr>
        </p:nvGraphicFramePr>
        <p:xfrm>
          <a:off x="642257" y="4099024"/>
          <a:ext cx="9537529" cy="84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733560" imgH="330120" progId="Equation.DSMT4">
                  <p:embed/>
                </p:oleObj>
              </mc:Choice>
              <mc:Fallback>
                <p:oleObj name="Equation" r:id="rId15" imgW="3733560" imgH="3301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F0EA710-F498-B41C-03C3-CB3F400FFF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2257" y="4099024"/>
                        <a:ext cx="9537529" cy="84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27DB8A18-7AAE-A587-EDC9-2EF99FCA2BA7}"/>
              </a:ext>
            </a:extLst>
          </p:cNvPr>
          <p:cNvSpPr txBox="1"/>
          <p:nvPr/>
        </p:nvSpPr>
        <p:spPr>
          <a:xfrm>
            <a:off x="2385861" y="4896928"/>
            <a:ext cx="83200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623948E-1667-A775-C119-94AEFC069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983283"/>
              </p:ext>
            </p:extLst>
          </p:nvPr>
        </p:nvGraphicFramePr>
        <p:xfrm>
          <a:off x="5547325" y="4732276"/>
          <a:ext cx="12827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623948E-1667-A775-C119-94AEFC069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47325" y="4732276"/>
                        <a:ext cx="1282700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50E9ED5-1344-17A2-451D-F4985269C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58448"/>
              </p:ext>
            </p:extLst>
          </p:nvPr>
        </p:nvGraphicFramePr>
        <p:xfrm>
          <a:off x="2665878" y="5513037"/>
          <a:ext cx="489743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3880" imgH="253800" progId="Equation.DSMT4">
                  <p:embed/>
                </p:oleObj>
              </mc:Choice>
              <mc:Fallback>
                <p:oleObj name="Equation" r:id="rId19" imgW="1523880" imgH="2538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50E9ED5-1344-17A2-451D-F4985269C1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65878" y="5513037"/>
                        <a:ext cx="4897438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7793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2" grpId="0"/>
      <p:bldP spid="13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DA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6"/>
          <p:cNvGrpSpPr/>
          <p:nvPr/>
        </p:nvGrpSpPr>
        <p:grpSpPr>
          <a:xfrm>
            <a:off x="720015" y="685800"/>
            <a:ext cx="6191457" cy="5261675"/>
            <a:chOff x="0" y="0"/>
            <a:chExt cx="9656405" cy="8206286"/>
          </a:xfrm>
        </p:grpSpPr>
        <p:sp>
          <p:nvSpPr>
            <p:cNvPr id="27" name="Freeform 27"/>
            <p:cNvSpPr/>
            <p:nvPr/>
          </p:nvSpPr>
          <p:spPr>
            <a:xfrm>
              <a:off x="38100" y="44450"/>
              <a:ext cx="9619575" cy="8161836"/>
            </a:xfrm>
            <a:custGeom>
              <a:avLst/>
              <a:gdLst/>
              <a:ahLst/>
              <a:cxnLst/>
              <a:rect l="l" t="t" r="r" b="b"/>
              <a:pathLst>
                <a:path w="9619575" h="8161836">
                  <a:moveTo>
                    <a:pt x="2540" y="8131356"/>
                  </a:moveTo>
                  <a:cubicBezTo>
                    <a:pt x="0" y="8140246"/>
                    <a:pt x="5080" y="8146596"/>
                    <a:pt x="57052" y="8147865"/>
                  </a:cubicBezTo>
                  <a:cubicBezTo>
                    <a:pt x="117450" y="8149136"/>
                    <a:pt x="170298" y="8149136"/>
                    <a:pt x="230696" y="8149136"/>
                  </a:cubicBezTo>
                  <a:cubicBezTo>
                    <a:pt x="472287" y="8150406"/>
                    <a:pt x="713879" y="8150406"/>
                    <a:pt x="963020" y="8151676"/>
                  </a:cubicBezTo>
                  <a:cubicBezTo>
                    <a:pt x="1098915" y="8152946"/>
                    <a:pt x="1234810" y="8154215"/>
                    <a:pt x="1363156" y="8155486"/>
                  </a:cubicBezTo>
                  <a:cubicBezTo>
                    <a:pt x="1589648" y="8156756"/>
                    <a:pt x="1808590" y="8156756"/>
                    <a:pt x="2035082" y="8158026"/>
                  </a:cubicBezTo>
                  <a:cubicBezTo>
                    <a:pt x="2125679" y="8158026"/>
                    <a:pt x="2208726" y="8158026"/>
                    <a:pt x="2299323" y="8156756"/>
                  </a:cubicBezTo>
                  <a:cubicBezTo>
                    <a:pt x="2337072" y="8156756"/>
                    <a:pt x="2382370" y="8155486"/>
                    <a:pt x="2420119" y="8155486"/>
                  </a:cubicBezTo>
                  <a:cubicBezTo>
                    <a:pt x="2571114" y="8156756"/>
                    <a:pt x="5591008" y="8147865"/>
                    <a:pt x="5742003" y="8149136"/>
                  </a:cubicBezTo>
                  <a:cubicBezTo>
                    <a:pt x="5953395" y="8150406"/>
                    <a:pt x="6534725" y="8150406"/>
                    <a:pt x="6746118" y="8150406"/>
                  </a:cubicBezTo>
                  <a:cubicBezTo>
                    <a:pt x="6829165" y="8150406"/>
                    <a:pt x="6904661" y="8149136"/>
                    <a:pt x="6987709" y="8149136"/>
                  </a:cubicBezTo>
                  <a:lnTo>
                    <a:pt x="7395394" y="8152946"/>
                  </a:lnTo>
                  <a:cubicBezTo>
                    <a:pt x="7689834" y="8155486"/>
                    <a:pt x="7976724" y="8152946"/>
                    <a:pt x="8271164" y="8156756"/>
                  </a:cubicBezTo>
                  <a:cubicBezTo>
                    <a:pt x="8761897" y="8161836"/>
                    <a:pt x="9260180" y="8155486"/>
                    <a:pt x="9554805" y="8160565"/>
                  </a:cubicBezTo>
                  <a:cubicBezTo>
                    <a:pt x="9575125" y="8161836"/>
                    <a:pt x="9595445" y="8160565"/>
                    <a:pt x="9618305" y="8160565"/>
                  </a:cubicBezTo>
                  <a:lnTo>
                    <a:pt x="9618305" y="8100876"/>
                  </a:lnTo>
                  <a:cubicBezTo>
                    <a:pt x="9617035" y="7889604"/>
                    <a:pt x="9615765" y="7582282"/>
                    <a:pt x="9615765" y="7255752"/>
                  </a:cubicBezTo>
                  <a:cubicBezTo>
                    <a:pt x="9615765" y="6878002"/>
                    <a:pt x="9619575" y="6493849"/>
                    <a:pt x="9613225" y="6116100"/>
                  </a:cubicBezTo>
                  <a:cubicBezTo>
                    <a:pt x="9605605" y="5866400"/>
                    <a:pt x="9594175" y="942844"/>
                    <a:pt x="9594175" y="693145"/>
                  </a:cubicBezTo>
                  <a:cubicBezTo>
                    <a:pt x="9591635" y="520276"/>
                    <a:pt x="9590365" y="341005"/>
                    <a:pt x="9587825" y="168136"/>
                  </a:cubicBezTo>
                  <a:cubicBezTo>
                    <a:pt x="9587825" y="116916"/>
                    <a:pt x="9586555" y="65696"/>
                    <a:pt x="9585285" y="6350"/>
                  </a:cubicBezTo>
                  <a:cubicBezTo>
                    <a:pt x="9575125" y="3810"/>
                    <a:pt x="9566235" y="2540"/>
                    <a:pt x="9556075" y="1270"/>
                  </a:cubicBezTo>
                  <a:cubicBezTo>
                    <a:pt x="9548455" y="0"/>
                    <a:pt x="9540835" y="1270"/>
                    <a:pt x="9534485" y="1270"/>
                  </a:cubicBezTo>
                  <a:lnTo>
                    <a:pt x="19303" y="6350"/>
                  </a:lnTo>
                  <a:lnTo>
                    <a:pt x="2540" y="8131356"/>
                  </a:lnTo>
                  <a:close/>
                </a:path>
              </a:pathLst>
            </a:custGeom>
            <a:solidFill>
              <a:srgbClr val="2C2C2E"/>
            </a:solidFill>
          </p:spPr>
        </p:sp>
        <p:sp>
          <p:nvSpPr>
            <p:cNvPr id="28" name="Freeform 28"/>
            <p:cNvSpPr/>
            <p:nvPr/>
          </p:nvSpPr>
          <p:spPr>
            <a:xfrm>
              <a:off x="11430" y="16510"/>
              <a:ext cx="9595445" cy="8151676"/>
            </a:xfrm>
            <a:custGeom>
              <a:avLst/>
              <a:gdLst/>
              <a:ahLst/>
              <a:cxnLst/>
              <a:rect l="l" t="t" r="r" b="b"/>
              <a:pathLst>
                <a:path w="9595445" h="8151676">
                  <a:moveTo>
                    <a:pt x="9595445" y="8151676"/>
                  </a:moveTo>
                  <a:lnTo>
                    <a:pt x="0" y="8144055"/>
                  </a:lnTo>
                  <a:lnTo>
                    <a:pt x="0" y="2872340"/>
                  </a:lnTo>
                  <a:lnTo>
                    <a:pt x="7620" y="20320"/>
                  </a:lnTo>
                  <a:lnTo>
                    <a:pt x="4824956" y="0"/>
                  </a:lnTo>
                  <a:lnTo>
                    <a:pt x="9573855" y="8890"/>
                  </a:lnTo>
                  <a:close/>
                </a:path>
              </a:pathLst>
            </a:custGeom>
            <a:solidFill>
              <a:srgbClr val="FDF9DE"/>
            </a:solidFill>
          </p:spPr>
        </p:sp>
        <p:sp>
          <p:nvSpPr>
            <p:cNvPr id="29" name="Freeform 29"/>
            <p:cNvSpPr/>
            <p:nvPr/>
          </p:nvSpPr>
          <p:spPr>
            <a:xfrm>
              <a:off x="-3810" y="0"/>
              <a:ext cx="9624655" cy="8178346"/>
            </a:xfrm>
            <a:custGeom>
              <a:avLst/>
              <a:gdLst/>
              <a:ahLst/>
              <a:cxnLst/>
              <a:rect l="l" t="t" r="r" b="b"/>
              <a:pathLst>
                <a:path w="9624655" h="8178346">
                  <a:moveTo>
                    <a:pt x="9590365" y="21590"/>
                  </a:moveTo>
                  <a:cubicBezTo>
                    <a:pt x="9591635" y="34290"/>
                    <a:pt x="9591635" y="44450"/>
                    <a:pt x="9592905" y="65328"/>
                  </a:cubicBezTo>
                  <a:cubicBezTo>
                    <a:pt x="9595445" y="238196"/>
                    <a:pt x="9596715" y="417468"/>
                    <a:pt x="9599255" y="590336"/>
                  </a:cubicBezTo>
                  <a:cubicBezTo>
                    <a:pt x="9599255" y="840036"/>
                    <a:pt x="9611955" y="5763592"/>
                    <a:pt x="9618305" y="6013291"/>
                  </a:cubicBezTo>
                  <a:cubicBezTo>
                    <a:pt x="9624655" y="6391041"/>
                    <a:pt x="9620845" y="6775193"/>
                    <a:pt x="9620845" y="7152943"/>
                  </a:cubicBezTo>
                  <a:cubicBezTo>
                    <a:pt x="9620845" y="7485876"/>
                    <a:pt x="9622115" y="7793198"/>
                    <a:pt x="9623385" y="8117386"/>
                  </a:cubicBezTo>
                  <a:lnTo>
                    <a:pt x="9623385" y="8177076"/>
                  </a:lnTo>
                  <a:cubicBezTo>
                    <a:pt x="9600525" y="8177076"/>
                    <a:pt x="9580205" y="8178346"/>
                    <a:pt x="9559885" y="8177076"/>
                  </a:cubicBezTo>
                  <a:cubicBezTo>
                    <a:pt x="9083147" y="8171996"/>
                    <a:pt x="8584865" y="8178346"/>
                    <a:pt x="8094132" y="8173265"/>
                  </a:cubicBezTo>
                  <a:cubicBezTo>
                    <a:pt x="7799692" y="8169456"/>
                    <a:pt x="7512802" y="8171996"/>
                    <a:pt x="7218363" y="8169456"/>
                  </a:cubicBezTo>
                  <a:lnTo>
                    <a:pt x="6810677" y="8165646"/>
                  </a:lnTo>
                  <a:cubicBezTo>
                    <a:pt x="6727630" y="8165646"/>
                    <a:pt x="6652132" y="8166915"/>
                    <a:pt x="6569085" y="8166915"/>
                  </a:cubicBezTo>
                  <a:cubicBezTo>
                    <a:pt x="6357692" y="8165646"/>
                    <a:pt x="5776363" y="8166915"/>
                    <a:pt x="5564970" y="8165646"/>
                  </a:cubicBezTo>
                  <a:cubicBezTo>
                    <a:pt x="5413976" y="8164376"/>
                    <a:pt x="2394081" y="8173265"/>
                    <a:pt x="2243086" y="8171996"/>
                  </a:cubicBezTo>
                  <a:cubicBezTo>
                    <a:pt x="2205338" y="8171996"/>
                    <a:pt x="2160039" y="8173265"/>
                    <a:pt x="2122291" y="8173265"/>
                  </a:cubicBezTo>
                  <a:cubicBezTo>
                    <a:pt x="2031694" y="8173265"/>
                    <a:pt x="1948647" y="8174536"/>
                    <a:pt x="1858050" y="8174536"/>
                  </a:cubicBezTo>
                  <a:cubicBezTo>
                    <a:pt x="1631558" y="8174536"/>
                    <a:pt x="1412616" y="8173265"/>
                    <a:pt x="1186124" y="8171996"/>
                  </a:cubicBezTo>
                  <a:cubicBezTo>
                    <a:pt x="1050228" y="8170726"/>
                    <a:pt x="914333" y="8169456"/>
                    <a:pt x="785988" y="8168186"/>
                  </a:cubicBezTo>
                  <a:cubicBezTo>
                    <a:pt x="544396" y="8166915"/>
                    <a:pt x="302805" y="8165646"/>
                    <a:pt x="53663" y="8165646"/>
                  </a:cubicBezTo>
                  <a:cubicBezTo>
                    <a:pt x="38100" y="8165646"/>
                    <a:pt x="29210" y="8165646"/>
                    <a:pt x="19050" y="8164376"/>
                  </a:cubicBezTo>
                  <a:cubicBezTo>
                    <a:pt x="10160" y="8163106"/>
                    <a:pt x="5080" y="8156756"/>
                    <a:pt x="7620" y="8147865"/>
                  </a:cubicBezTo>
                  <a:cubicBezTo>
                    <a:pt x="16510" y="8113325"/>
                    <a:pt x="12700" y="7953262"/>
                    <a:pt x="11430" y="7786795"/>
                  </a:cubicBezTo>
                  <a:cubicBezTo>
                    <a:pt x="10160" y="7447461"/>
                    <a:pt x="6350" y="7114529"/>
                    <a:pt x="7620" y="6775193"/>
                  </a:cubicBezTo>
                  <a:cubicBezTo>
                    <a:pt x="5080" y="6352625"/>
                    <a:pt x="0" y="1121747"/>
                    <a:pt x="7620" y="692777"/>
                  </a:cubicBezTo>
                  <a:cubicBezTo>
                    <a:pt x="8890" y="609544"/>
                    <a:pt x="7620" y="519908"/>
                    <a:pt x="8890" y="436675"/>
                  </a:cubicBezTo>
                  <a:cubicBezTo>
                    <a:pt x="10160" y="302222"/>
                    <a:pt x="12700" y="154963"/>
                    <a:pt x="13970" y="44450"/>
                  </a:cubicBezTo>
                  <a:cubicBezTo>
                    <a:pt x="13970" y="41910"/>
                    <a:pt x="15240" y="39370"/>
                    <a:pt x="16510" y="38100"/>
                  </a:cubicBezTo>
                  <a:cubicBezTo>
                    <a:pt x="38100" y="35560"/>
                    <a:pt x="114061" y="30480"/>
                    <a:pt x="234857" y="29210"/>
                  </a:cubicBezTo>
                  <a:cubicBezTo>
                    <a:pt x="438700" y="25400"/>
                    <a:pt x="642543" y="22860"/>
                    <a:pt x="853935" y="20320"/>
                  </a:cubicBezTo>
                  <a:cubicBezTo>
                    <a:pt x="997380" y="17780"/>
                    <a:pt x="1140825" y="16510"/>
                    <a:pt x="1276720" y="13970"/>
                  </a:cubicBezTo>
                  <a:cubicBezTo>
                    <a:pt x="1412616" y="11430"/>
                    <a:pt x="1556061" y="8890"/>
                    <a:pt x="1691956" y="8890"/>
                  </a:cubicBezTo>
                  <a:cubicBezTo>
                    <a:pt x="1842951" y="7620"/>
                    <a:pt x="1993945" y="10160"/>
                    <a:pt x="2144940" y="8890"/>
                  </a:cubicBezTo>
                  <a:cubicBezTo>
                    <a:pt x="2333683" y="8890"/>
                    <a:pt x="5753714" y="6350"/>
                    <a:pt x="5942457" y="5080"/>
                  </a:cubicBezTo>
                  <a:cubicBezTo>
                    <a:pt x="6123651" y="3810"/>
                    <a:pt x="6304844" y="2540"/>
                    <a:pt x="6493588" y="2540"/>
                  </a:cubicBezTo>
                  <a:cubicBezTo>
                    <a:pt x="6803127" y="1270"/>
                    <a:pt x="7105116" y="0"/>
                    <a:pt x="7414655" y="0"/>
                  </a:cubicBezTo>
                  <a:cubicBezTo>
                    <a:pt x="7543001" y="0"/>
                    <a:pt x="7678897" y="2540"/>
                    <a:pt x="7807241" y="2540"/>
                  </a:cubicBezTo>
                  <a:cubicBezTo>
                    <a:pt x="8162079" y="3810"/>
                    <a:pt x="8524467" y="5080"/>
                    <a:pt x="8879304" y="7620"/>
                  </a:cubicBezTo>
                  <a:cubicBezTo>
                    <a:pt x="9068047" y="8890"/>
                    <a:pt x="9256791" y="12700"/>
                    <a:pt x="9445534" y="16510"/>
                  </a:cubicBezTo>
                  <a:lnTo>
                    <a:pt x="9559885" y="16510"/>
                  </a:lnTo>
                  <a:cubicBezTo>
                    <a:pt x="9571315" y="17780"/>
                    <a:pt x="9580205" y="20320"/>
                    <a:pt x="9590365" y="21590"/>
                  </a:cubicBezTo>
                  <a:close/>
                  <a:moveTo>
                    <a:pt x="9600525" y="8160566"/>
                  </a:moveTo>
                  <a:cubicBezTo>
                    <a:pt x="9601795" y="8144056"/>
                    <a:pt x="9603065" y="8131356"/>
                    <a:pt x="9603065" y="8118656"/>
                  </a:cubicBezTo>
                  <a:cubicBezTo>
                    <a:pt x="9601795" y="7761186"/>
                    <a:pt x="9600525" y="7421851"/>
                    <a:pt x="9600525" y="7056906"/>
                  </a:cubicBezTo>
                  <a:cubicBezTo>
                    <a:pt x="9600525" y="6890440"/>
                    <a:pt x="9603065" y="6723973"/>
                    <a:pt x="9601795" y="6557507"/>
                  </a:cubicBezTo>
                  <a:cubicBezTo>
                    <a:pt x="9601795" y="6403846"/>
                    <a:pt x="9600525" y="6243783"/>
                    <a:pt x="9599255" y="6090122"/>
                  </a:cubicBezTo>
                  <a:cubicBezTo>
                    <a:pt x="9594175" y="5853228"/>
                    <a:pt x="9582745" y="948879"/>
                    <a:pt x="9582745" y="711985"/>
                  </a:cubicBezTo>
                  <a:cubicBezTo>
                    <a:pt x="9580205" y="513506"/>
                    <a:pt x="9577665" y="308625"/>
                    <a:pt x="9575125" y="110146"/>
                  </a:cubicBezTo>
                  <a:cubicBezTo>
                    <a:pt x="9573855" y="44450"/>
                    <a:pt x="9572585" y="43180"/>
                    <a:pt x="9551230" y="41910"/>
                  </a:cubicBezTo>
                  <a:cubicBezTo>
                    <a:pt x="9528581" y="41910"/>
                    <a:pt x="9513482" y="41910"/>
                    <a:pt x="9490832" y="40640"/>
                  </a:cubicBezTo>
                  <a:cubicBezTo>
                    <a:pt x="9302089" y="36830"/>
                    <a:pt x="9105796" y="31750"/>
                    <a:pt x="8917053" y="30480"/>
                  </a:cubicBezTo>
                  <a:cubicBezTo>
                    <a:pt x="8456519" y="26670"/>
                    <a:pt x="7988435" y="25400"/>
                    <a:pt x="7527902" y="22860"/>
                  </a:cubicBezTo>
                  <a:lnTo>
                    <a:pt x="6984320" y="22860"/>
                  </a:lnTo>
                  <a:cubicBezTo>
                    <a:pt x="6742729" y="22860"/>
                    <a:pt x="6501137" y="22860"/>
                    <a:pt x="6267096" y="24130"/>
                  </a:cubicBezTo>
                  <a:cubicBezTo>
                    <a:pt x="6063253" y="25400"/>
                    <a:pt x="2628123" y="29210"/>
                    <a:pt x="2424280" y="29210"/>
                  </a:cubicBezTo>
                  <a:cubicBezTo>
                    <a:pt x="2092092" y="29210"/>
                    <a:pt x="1759904" y="26670"/>
                    <a:pt x="1427715" y="33020"/>
                  </a:cubicBezTo>
                  <a:cubicBezTo>
                    <a:pt x="1254071" y="36830"/>
                    <a:pt x="1087977" y="36830"/>
                    <a:pt x="921883" y="38100"/>
                  </a:cubicBezTo>
                  <a:cubicBezTo>
                    <a:pt x="634993" y="41910"/>
                    <a:pt x="348103" y="45720"/>
                    <a:pt x="61213" y="50800"/>
                  </a:cubicBezTo>
                  <a:cubicBezTo>
                    <a:pt x="36830" y="50800"/>
                    <a:pt x="34290" y="58925"/>
                    <a:pt x="33020" y="135756"/>
                  </a:cubicBezTo>
                  <a:cubicBezTo>
                    <a:pt x="31750" y="251002"/>
                    <a:pt x="31750" y="366247"/>
                    <a:pt x="30480" y="481493"/>
                  </a:cubicBezTo>
                  <a:cubicBezTo>
                    <a:pt x="29210" y="673570"/>
                    <a:pt x="26670" y="859243"/>
                    <a:pt x="25400" y="1051320"/>
                  </a:cubicBezTo>
                  <a:cubicBezTo>
                    <a:pt x="20320" y="1256201"/>
                    <a:pt x="26670" y="6262991"/>
                    <a:pt x="29210" y="6467872"/>
                  </a:cubicBezTo>
                  <a:cubicBezTo>
                    <a:pt x="29210" y="6685558"/>
                    <a:pt x="29210" y="6909647"/>
                    <a:pt x="30480" y="7127334"/>
                  </a:cubicBezTo>
                  <a:cubicBezTo>
                    <a:pt x="30480" y="7287397"/>
                    <a:pt x="33020" y="7447461"/>
                    <a:pt x="33020" y="7607525"/>
                  </a:cubicBezTo>
                  <a:cubicBezTo>
                    <a:pt x="33020" y="7780393"/>
                    <a:pt x="33020" y="7953262"/>
                    <a:pt x="31750" y="8118656"/>
                  </a:cubicBezTo>
                  <a:lnTo>
                    <a:pt x="31750" y="8128816"/>
                  </a:lnTo>
                  <a:cubicBezTo>
                    <a:pt x="31750" y="8138976"/>
                    <a:pt x="35560" y="8142786"/>
                    <a:pt x="44450" y="8142786"/>
                  </a:cubicBezTo>
                  <a:cubicBezTo>
                    <a:pt x="129161" y="8142786"/>
                    <a:pt x="234857" y="8144056"/>
                    <a:pt x="333004" y="8144056"/>
                  </a:cubicBezTo>
                  <a:cubicBezTo>
                    <a:pt x="476449" y="8144056"/>
                    <a:pt x="627443" y="8141516"/>
                    <a:pt x="770888" y="8144056"/>
                  </a:cubicBezTo>
                  <a:cubicBezTo>
                    <a:pt x="1004930" y="8147866"/>
                    <a:pt x="1238972" y="8150406"/>
                    <a:pt x="1473014" y="8149136"/>
                  </a:cubicBezTo>
                  <a:cubicBezTo>
                    <a:pt x="1624008" y="8147866"/>
                    <a:pt x="1767453" y="8150406"/>
                    <a:pt x="1918448" y="8150406"/>
                  </a:cubicBezTo>
                  <a:cubicBezTo>
                    <a:pt x="2137390" y="8150406"/>
                    <a:pt x="2356333" y="8149136"/>
                    <a:pt x="2575275" y="8150406"/>
                  </a:cubicBezTo>
                  <a:cubicBezTo>
                    <a:pt x="2899914" y="8151676"/>
                    <a:pt x="6463389" y="8141516"/>
                    <a:pt x="6795578" y="8144056"/>
                  </a:cubicBezTo>
                  <a:cubicBezTo>
                    <a:pt x="6939022" y="8145326"/>
                    <a:pt x="7082467" y="8146596"/>
                    <a:pt x="7218363" y="8146596"/>
                  </a:cubicBezTo>
                  <a:cubicBezTo>
                    <a:pt x="7467504" y="8149136"/>
                    <a:pt x="7709095" y="8145326"/>
                    <a:pt x="7958237" y="8149136"/>
                  </a:cubicBezTo>
                  <a:cubicBezTo>
                    <a:pt x="8162079" y="8151676"/>
                    <a:pt x="8365922" y="8151676"/>
                    <a:pt x="8569765" y="8154216"/>
                  </a:cubicBezTo>
                  <a:cubicBezTo>
                    <a:pt x="8871755" y="8158026"/>
                    <a:pt x="9173744" y="8160566"/>
                    <a:pt x="9475733" y="8161836"/>
                  </a:cubicBezTo>
                  <a:cubicBezTo>
                    <a:pt x="9562425" y="8161836"/>
                    <a:pt x="9580205" y="8160566"/>
                    <a:pt x="9600525" y="8160566"/>
                  </a:cubicBezTo>
                  <a:close/>
                </a:path>
              </a:pathLst>
            </a:custGeom>
            <a:solidFill>
              <a:srgbClr val="FDF9DE"/>
            </a:solidFill>
          </p:spPr>
        </p:sp>
      </p:grpSp>
      <p:pic>
        <p:nvPicPr>
          <p:cNvPr id="31" name="Picture 3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20626">
            <a:off x="2520405" y="2163341"/>
            <a:ext cx="2615918" cy="195005"/>
          </a:xfrm>
          <a:prstGeom prst="rect">
            <a:avLst/>
          </a:prstGeom>
        </p:spPr>
      </p:pic>
      <p:pic>
        <p:nvPicPr>
          <p:cNvPr id="32" name="Picture 3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783431">
            <a:off x="5605291" y="4969439"/>
            <a:ext cx="1560693" cy="1480708"/>
          </a:xfrm>
          <a:prstGeom prst="rect">
            <a:avLst/>
          </a:prstGeom>
        </p:spPr>
      </p:pic>
      <p:sp>
        <p:nvSpPr>
          <p:cNvPr id="35" name="TextBox 35"/>
          <p:cNvSpPr txBox="1"/>
          <p:nvPr/>
        </p:nvSpPr>
        <p:spPr>
          <a:xfrm>
            <a:off x="768739" y="1250485"/>
            <a:ext cx="6096000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 defTabSz="609630">
              <a:lnSpc>
                <a:spcPct val="150000"/>
              </a:lnSpc>
              <a:spcBef>
                <a:spcPct val="0"/>
              </a:spcBef>
            </a:pPr>
            <a:r>
              <a:rPr lang="en-US" sz="4000" b="1" dirty="0">
                <a:solidFill>
                  <a:srgbClr val="4F81BD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pic>
        <p:nvPicPr>
          <p:cNvPr id="37" name="Picture 3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8100000" flipH="1">
            <a:off x="-1073846" y="2517913"/>
            <a:ext cx="1702864" cy="4125883"/>
          </a:xfrm>
          <a:prstGeom prst="rect">
            <a:avLst/>
          </a:prstGeom>
        </p:spPr>
      </p:pic>
      <p:pic>
        <p:nvPicPr>
          <p:cNvPr id="38" name="Picture 3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l="68530" b="37583"/>
          <a:stretch>
            <a:fillRect/>
          </a:stretch>
        </p:blipFill>
        <p:spPr>
          <a:xfrm rot="-705007">
            <a:off x="11720749" y="5157951"/>
            <a:ext cx="684991" cy="1179355"/>
          </a:xfrm>
          <a:prstGeom prst="rect">
            <a:avLst/>
          </a:prstGeom>
        </p:spPr>
      </p:pic>
      <p:pic>
        <p:nvPicPr>
          <p:cNvPr id="39" name="Picture 3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l="68530" b="37583"/>
          <a:stretch>
            <a:fillRect/>
          </a:stretch>
        </p:blipFill>
        <p:spPr>
          <a:xfrm rot="-1741276">
            <a:off x="11590587" y="134654"/>
            <a:ext cx="684991" cy="1179355"/>
          </a:xfrm>
          <a:prstGeom prst="rect">
            <a:avLst/>
          </a:prstGeom>
        </p:spPr>
      </p:pic>
      <p:pic>
        <p:nvPicPr>
          <p:cNvPr id="40" name="Picture 4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 l="68530" b="37583"/>
          <a:stretch>
            <a:fillRect/>
          </a:stretch>
        </p:blipFill>
        <p:spPr>
          <a:xfrm rot="-2948077">
            <a:off x="11935379" y="4222605"/>
            <a:ext cx="684991" cy="1179355"/>
          </a:xfrm>
          <a:prstGeom prst="rect">
            <a:avLst/>
          </a:prstGeom>
        </p:spPr>
      </p:pic>
      <p:pic>
        <p:nvPicPr>
          <p:cNvPr id="41" name="Picture 4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 l="68530" b="37583"/>
          <a:stretch>
            <a:fillRect/>
          </a:stretch>
        </p:blipFill>
        <p:spPr>
          <a:xfrm rot="-136962">
            <a:off x="2161728" y="294280"/>
            <a:ext cx="645781" cy="1111846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7313072" y="724331"/>
            <a:ext cx="4158913" cy="1485469"/>
            <a:chOff x="10969607" y="1086496"/>
            <a:chExt cx="6238370" cy="2228204"/>
          </a:xfrm>
        </p:grpSpPr>
        <p:grpSp>
          <p:nvGrpSpPr>
            <p:cNvPr id="3" name="Group 3"/>
            <p:cNvGrpSpPr/>
            <p:nvPr/>
          </p:nvGrpSpPr>
          <p:grpSpPr>
            <a:xfrm>
              <a:off x="10969607" y="1086496"/>
              <a:ext cx="6238370" cy="2228204"/>
              <a:chOff x="0" y="0"/>
              <a:chExt cx="7216693" cy="1913191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38100" y="44450"/>
                <a:ext cx="7179863" cy="1868741"/>
              </a:xfrm>
              <a:custGeom>
                <a:avLst/>
                <a:gdLst/>
                <a:ahLst/>
                <a:cxnLst/>
                <a:rect l="l" t="t" r="r" b="b"/>
                <a:pathLst>
                  <a:path w="7179863" h="1868741">
                    <a:moveTo>
                      <a:pt x="2540" y="1838260"/>
                    </a:moveTo>
                    <a:cubicBezTo>
                      <a:pt x="0" y="1847150"/>
                      <a:pt x="5080" y="1853500"/>
                      <a:pt x="43764" y="1854771"/>
                    </a:cubicBezTo>
                    <a:cubicBezTo>
                      <a:pt x="88667" y="1856041"/>
                      <a:pt x="127958" y="1856041"/>
                      <a:pt x="172861" y="1856041"/>
                    </a:cubicBezTo>
                    <a:cubicBezTo>
                      <a:pt x="352473" y="1857310"/>
                      <a:pt x="532086" y="1857310"/>
                      <a:pt x="717311" y="1858581"/>
                    </a:cubicBezTo>
                    <a:cubicBezTo>
                      <a:pt x="818343" y="1859850"/>
                      <a:pt x="919375" y="1861121"/>
                      <a:pt x="1014794" y="1862391"/>
                    </a:cubicBezTo>
                    <a:cubicBezTo>
                      <a:pt x="1183181" y="1863660"/>
                      <a:pt x="1345955" y="1863660"/>
                      <a:pt x="1514341" y="1864931"/>
                    </a:cubicBezTo>
                    <a:cubicBezTo>
                      <a:pt x="1581696" y="1864931"/>
                      <a:pt x="1643438" y="1864931"/>
                      <a:pt x="1710793" y="1863660"/>
                    </a:cubicBezTo>
                    <a:cubicBezTo>
                      <a:pt x="1738857" y="1863660"/>
                      <a:pt x="1772534" y="1862391"/>
                      <a:pt x="1800599" y="1862391"/>
                    </a:cubicBezTo>
                    <a:cubicBezTo>
                      <a:pt x="1912857" y="1863660"/>
                      <a:pt x="4158013" y="1854771"/>
                      <a:pt x="4270271" y="1856041"/>
                    </a:cubicBezTo>
                    <a:cubicBezTo>
                      <a:pt x="4427432" y="1857310"/>
                      <a:pt x="4859624" y="1857310"/>
                      <a:pt x="5016785" y="1857310"/>
                    </a:cubicBezTo>
                    <a:cubicBezTo>
                      <a:pt x="5078527" y="1857310"/>
                      <a:pt x="5134656" y="1856041"/>
                      <a:pt x="5196398" y="1856041"/>
                    </a:cubicBezTo>
                    <a:lnTo>
                      <a:pt x="5499494" y="1859850"/>
                    </a:lnTo>
                    <a:cubicBezTo>
                      <a:pt x="5718397" y="1862391"/>
                      <a:pt x="5931686" y="1859850"/>
                      <a:pt x="6150589" y="1863660"/>
                    </a:cubicBezTo>
                    <a:cubicBezTo>
                      <a:pt x="6515427" y="1868741"/>
                      <a:pt x="6885878" y="1862391"/>
                      <a:pt x="7115094" y="1867471"/>
                    </a:cubicBezTo>
                    <a:cubicBezTo>
                      <a:pt x="7135413" y="1868741"/>
                      <a:pt x="7155734" y="1867471"/>
                      <a:pt x="7178594" y="1867471"/>
                    </a:cubicBezTo>
                    <a:lnTo>
                      <a:pt x="7178594" y="1807781"/>
                    </a:lnTo>
                    <a:cubicBezTo>
                      <a:pt x="7177323" y="1739112"/>
                      <a:pt x="7176053" y="1671597"/>
                      <a:pt x="7176053" y="1599863"/>
                    </a:cubicBezTo>
                    <a:cubicBezTo>
                      <a:pt x="7176053" y="1516875"/>
                      <a:pt x="7179863" y="1432481"/>
                      <a:pt x="7173513" y="1349494"/>
                    </a:cubicBezTo>
                    <a:cubicBezTo>
                      <a:pt x="7165894" y="1294638"/>
                      <a:pt x="7154463" y="212990"/>
                      <a:pt x="7154463" y="158134"/>
                    </a:cubicBezTo>
                    <a:cubicBezTo>
                      <a:pt x="7151923" y="120157"/>
                      <a:pt x="7150653" y="80773"/>
                      <a:pt x="7148113" y="42796"/>
                    </a:cubicBezTo>
                    <a:cubicBezTo>
                      <a:pt x="7148113" y="31544"/>
                      <a:pt x="7146844" y="20291"/>
                      <a:pt x="7145573" y="6350"/>
                    </a:cubicBezTo>
                    <a:cubicBezTo>
                      <a:pt x="7135413" y="3810"/>
                      <a:pt x="7126523" y="2540"/>
                      <a:pt x="7116363" y="1270"/>
                    </a:cubicBezTo>
                    <a:cubicBezTo>
                      <a:pt x="7108744" y="0"/>
                      <a:pt x="7101123" y="1270"/>
                      <a:pt x="7094773" y="1270"/>
                    </a:cubicBezTo>
                    <a:lnTo>
                      <a:pt x="15700" y="6350"/>
                    </a:lnTo>
                    <a:lnTo>
                      <a:pt x="2540" y="1838260"/>
                    </a:lnTo>
                    <a:close/>
                  </a:path>
                </a:pathLst>
              </a:custGeom>
              <a:solidFill>
                <a:srgbClr val="2C2C2E"/>
              </a:solidFill>
            </p:spPr>
          </p:sp>
          <p:sp>
            <p:nvSpPr>
              <p:cNvPr id="5" name="Freeform 5"/>
              <p:cNvSpPr/>
              <p:nvPr/>
            </p:nvSpPr>
            <p:spPr>
              <a:xfrm>
                <a:off x="11430" y="16510"/>
                <a:ext cx="7155733" cy="1858581"/>
              </a:xfrm>
              <a:custGeom>
                <a:avLst/>
                <a:gdLst/>
                <a:ahLst/>
                <a:cxnLst/>
                <a:rect l="l" t="t" r="r" b="b"/>
                <a:pathLst>
                  <a:path w="7155733" h="1858581">
                    <a:moveTo>
                      <a:pt x="7155733" y="1858581"/>
                    </a:moveTo>
                    <a:lnTo>
                      <a:pt x="0" y="1850961"/>
                    </a:lnTo>
                    <a:lnTo>
                      <a:pt x="0" y="658680"/>
                    </a:lnTo>
                    <a:lnTo>
                      <a:pt x="7620" y="20320"/>
                    </a:lnTo>
                    <a:lnTo>
                      <a:pt x="3595330" y="0"/>
                    </a:lnTo>
                    <a:lnTo>
                      <a:pt x="7134143" y="8890"/>
                    </a:lnTo>
                    <a:close/>
                  </a:path>
                </a:pathLst>
              </a:custGeom>
              <a:solidFill>
                <a:srgbClr val="F6B1B3"/>
              </a:solidFill>
            </p:spPr>
          </p:sp>
          <p:sp>
            <p:nvSpPr>
              <p:cNvPr id="6" name="Freeform 6"/>
              <p:cNvSpPr/>
              <p:nvPr/>
            </p:nvSpPr>
            <p:spPr>
              <a:xfrm>
                <a:off x="-3810" y="0"/>
                <a:ext cx="7184944" cy="1885250"/>
              </a:xfrm>
              <a:custGeom>
                <a:avLst/>
                <a:gdLst/>
                <a:ahLst/>
                <a:cxnLst/>
                <a:rect l="l" t="t" r="r" b="b"/>
                <a:pathLst>
                  <a:path w="7184944" h="1885250">
                    <a:moveTo>
                      <a:pt x="7150654" y="21590"/>
                    </a:moveTo>
                    <a:cubicBezTo>
                      <a:pt x="7151923" y="34290"/>
                      <a:pt x="7151923" y="44450"/>
                      <a:pt x="7153194" y="54895"/>
                    </a:cubicBezTo>
                    <a:cubicBezTo>
                      <a:pt x="7155733" y="92872"/>
                      <a:pt x="7157004" y="132256"/>
                      <a:pt x="7159544" y="170233"/>
                    </a:cubicBezTo>
                    <a:cubicBezTo>
                      <a:pt x="7159544" y="225089"/>
                      <a:pt x="7172244" y="1306737"/>
                      <a:pt x="7178594" y="1361593"/>
                    </a:cubicBezTo>
                    <a:cubicBezTo>
                      <a:pt x="7184944" y="1444581"/>
                      <a:pt x="7181133" y="1528974"/>
                      <a:pt x="7181133" y="1611962"/>
                    </a:cubicBezTo>
                    <a:cubicBezTo>
                      <a:pt x="7181133" y="1685103"/>
                      <a:pt x="7182404" y="1752618"/>
                      <a:pt x="7183673" y="1824290"/>
                    </a:cubicBezTo>
                    <a:lnTo>
                      <a:pt x="7183673" y="1883981"/>
                    </a:lnTo>
                    <a:cubicBezTo>
                      <a:pt x="7160813" y="1883981"/>
                      <a:pt x="7140494" y="1885250"/>
                      <a:pt x="7120173" y="1883981"/>
                    </a:cubicBezTo>
                    <a:cubicBezTo>
                      <a:pt x="6765014" y="1878900"/>
                      <a:pt x="6394563" y="1885250"/>
                      <a:pt x="6029726" y="1880171"/>
                    </a:cubicBezTo>
                    <a:cubicBezTo>
                      <a:pt x="5810823" y="1876360"/>
                      <a:pt x="5597533" y="1878900"/>
                      <a:pt x="5378630" y="1876360"/>
                    </a:cubicBezTo>
                    <a:lnTo>
                      <a:pt x="5075534" y="1872550"/>
                    </a:lnTo>
                    <a:cubicBezTo>
                      <a:pt x="5013792" y="1872550"/>
                      <a:pt x="4957663" y="1873821"/>
                      <a:pt x="4895921" y="1873821"/>
                    </a:cubicBezTo>
                    <a:cubicBezTo>
                      <a:pt x="4738761" y="1872550"/>
                      <a:pt x="4306568" y="1873821"/>
                      <a:pt x="4149407" y="1872550"/>
                    </a:cubicBezTo>
                    <a:cubicBezTo>
                      <a:pt x="4037149" y="1871281"/>
                      <a:pt x="1791993" y="1880171"/>
                      <a:pt x="1679735" y="1878900"/>
                    </a:cubicBezTo>
                    <a:cubicBezTo>
                      <a:pt x="1651671" y="1878900"/>
                      <a:pt x="1617993" y="1880171"/>
                      <a:pt x="1589929" y="1880171"/>
                    </a:cubicBezTo>
                    <a:cubicBezTo>
                      <a:pt x="1522574" y="1880171"/>
                      <a:pt x="1460832" y="1881440"/>
                      <a:pt x="1393478" y="1881440"/>
                    </a:cubicBezTo>
                    <a:cubicBezTo>
                      <a:pt x="1225091" y="1881440"/>
                      <a:pt x="1062317" y="1880171"/>
                      <a:pt x="893930" y="1878900"/>
                    </a:cubicBezTo>
                    <a:cubicBezTo>
                      <a:pt x="792898" y="1877631"/>
                      <a:pt x="691866" y="1876360"/>
                      <a:pt x="596447" y="1875090"/>
                    </a:cubicBezTo>
                    <a:cubicBezTo>
                      <a:pt x="416835" y="1873821"/>
                      <a:pt x="237222" y="1872550"/>
                      <a:pt x="51997" y="1872550"/>
                    </a:cubicBezTo>
                    <a:cubicBezTo>
                      <a:pt x="38100" y="1872550"/>
                      <a:pt x="29210" y="1872550"/>
                      <a:pt x="19050" y="1871281"/>
                    </a:cubicBezTo>
                    <a:cubicBezTo>
                      <a:pt x="10160" y="1870010"/>
                      <a:pt x="5080" y="1863660"/>
                      <a:pt x="7620" y="1854771"/>
                    </a:cubicBezTo>
                    <a:cubicBezTo>
                      <a:pt x="16510" y="1822946"/>
                      <a:pt x="12700" y="1787782"/>
                      <a:pt x="11430" y="1751212"/>
                    </a:cubicBezTo>
                    <a:cubicBezTo>
                      <a:pt x="10160" y="1676664"/>
                      <a:pt x="6350" y="1603522"/>
                      <a:pt x="7620" y="1528974"/>
                    </a:cubicBezTo>
                    <a:cubicBezTo>
                      <a:pt x="5080" y="1436141"/>
                      <a:pt x="0" y="286978"/>
                      <a:pt x="7620" y="192738"/>
                    </a:cubicBezTo>
                    <a:cubicBezTo>
                      <a:pt x="8890" y="174453"/>
                      <a:pt x="7620" y="154761"/>
                      <a:pt x="8890" y="136476"/>
                    </a:cubicBezTo>
                    <a:cubicBezTo>
                      <a:pt x="10160" y="106938"/>
                      <a:pt x="12700" y="74587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96900" y="30480"/>
                      <a:pt x="186706" y="29210"/>
                    </a:cubicBezTo>
                    <a:cubicBezTo>
                      <a:pt x="338254" y="25400"/>
                      <a:pt x="489802" y="22860"/>
                      <a:pt x="646963" y="20320"/>
                    </a:cubicBezTo>
                    <a:cubicBezTo>
                      <a:pt x="753608" y="17780"/>
                      <a:pt x="860253" y="16510"/>
                      <a:pt x="961285" y="13970"/>
                    </a:cubicBezTo>
                    <a:cubicBezTo>
                      <a:pt x="1062317" y="11430"/>
                      <a:pt x="1168962" y="8890"/>
                      <a:pt x="1269994" y="8890"/>
                    </a:cubicBezTo>
                    <a:cubicBezTo>
                      <a:pt x="1382252" y="7620"/>
                      <a:pt x="1494510" y="10160"/>
                      <a:pt x="1606768" y="8890"/>
                    </a:cubicBezTo>
                    <a:cubicBezTo>
                      <a:pt x="1747090" y="8890"/>
                      <a:pt x="4289729" y="6350"/>
                      <a:pt x="4430051" y="5080"/>
                    </a:cubicBezTo>
                    <a:cubicBezTo>
                      <a:pt x="4564761" y="3810"/>
                      <a:pt x="4699470" y="2540"/>
                      <a:pt x="4839793" y="2540"/>
                    </a:cubicBezTo>
                    <a:cubicBezTo>
                      <a:pt x="5069921" y="1270"/>
                      <a:pt x="5294437" y="0"/>
                      <a:pt x="5524565" y="0"/>
                    </a:cubicBezTo>
                    <a:cubicBezTo>
                      <a:pt x="5619984" y="0"/>
                      <a:pt x="5721016" y="2540"/>
                      <a:pt x="5816435" y="2540"/>
                    </a:cubicBezTo>
                    <a:cubicBezTo>
                      <a:pt x="6080241" y="3810"/>
                      <a:pt x="6349660" y="5080"/>
                      <a:pt x="6613466" y="7620"/>
                    </a:cubicBezTo>
                    <a:cubicBezTo>
                      <a:pt x="6753788" y="8890"/>
                      <a:pt x="6894110" y="12700"/>
                      <a:pt x="7034433" y="16510"/>
                    </a:cubicBezTo>
                    <a:lnTo>
                      <a:pt x="7120173" y="16510"/>
                    </a:lnTo>
                    <a:cubicBezTo>
                      <a:pt x="7131604" y="17780"/>
                      <a:pt x="7140494" y="20320"/>
                      <a:pt x="7150654" y="21590"/>
                    </a:cubicBezTo>
                    <a:close/>
                    <a:moveTo>
                      <a:pt x="7160813" y="1867471"/>
                    </a:moveTo>
                    <a:cubicBezTo>
                      <a:pt x="7162083" y="1850961"/>
                      <a:pt x="7163354" y="1838261"/>
                      <a:pt x="7163354" y="1825561"/>
                    </a:cubicBezTo>
                    <a:cubicBezTo>
                      <a:pt x="7162083" y="1745585"/>
                      <a:pt x="7160813" y="1671037"/>
                      <a:pt x="7160813" y="1590863"/>
                    </a:cubicBezTo>
                    <a:cubicBezTo>
                      <a:pt x="7160813" y="1554293"/>
                      <a:pt x="7163354" y="1517722"/>
                      <a:pt x="7162083" y="1481151"/>
                    </a:cubicBezTo>
                    <a:cubicBezTo>
                      <a:pt x="7162083" y="1447394"/>
                      <a:pt x="7160813" y="1412230"/>
                      <a:pt x="7159544" y="1378472"/>
                    </a:cubicBezTo>
                    <a:cubicBezTo>
                      <a:pt x="7154463" y="1326429"/>
                      <a:pt x="7143033" y="249001"/>
                      <a:pt x="7143033" y="196958"/>
                    </a:cubicBezTo>
                    <a:cubicBezTo>
                      <a:pt x="7140494" y="153355"/>
                      <a:pt x="7137954" y="108345"/>
                      <a:pt x="7135413" y="64741"/>
                    </a:cubicBezTo>
                    <a:cubicBezTo>
                      <a:pt x="7134144" y="44450"/>
                      <a:pt x="7132873" y="43180"/>
                      <a:pt x="7113013" y="41910"/>
                    </a:cubicBezTo>
                    <a:cubicBezTo>
                      <a:pt x="7096175" y="41910"/>
                      <a:pt x="7084949" y="41910"/>
                      <a:pt x="7068110" y="40640"/>
                    </a:cubicBezTo>
                    <a:cubicBezTo>
                      <a:pt x="6927788" y="36830"/>
                      <a:pt x="6781853" y="31750"/>
                      <a:pt x="6641530" y="30480"/>
                    </a:cubicBezTo>
                    <a:cubicBezTo>
                      <a:pt x="6299144" y="26670"/>
                      <a:pt x="5951145" y="25400"/>
                      <a:pt x="5608759" y="22860"/>
                    </a:cubicBezTo>
                    <a:lnTo>
                      <a:pt x="5204631" y="22860"/>
                    </a:lnTo>
                    <a:cubicBezTo>
                      <a:pt x="5025018" y="22860"/>
                      <a:pt x="4845406" y="22860"/>
                      <a:pt x="4671406" y="24130"/>
                    </a:cubicBezTo>
                    <a:cubicBezTo>
                      <a:pt x="4519858" y="25400"/>
                      <a:pt x="1965993" y="29210"/>
                      <a:pt x="1814444" y="29210"/>
                    </a:cubicBezTo>
                    <a:cubicBezTo>
                      <a:pt x="1567477" y="29210"/>
                      <a:pt x="1320510" y="26670"/>
                      <a:pt x="1073543" y="33020"/>
                    </a:cubicBezTo>
                    <a:cubicBezTo>
                      <a:pt x="944446" y="36830"/>
                      <a:pt x="820963" y="36830"/>
                      <a:pt x="697479" y="38100"/>
                    </a:cubicBezTo>
                    <a:cubicBezTo>
                      <a:pt x="484189" y="41910"/>
                      <a:pt x="270900" y="45720"/>
                      <a:pt x="57610" y="50800"/>
                    </a:cubicBezTo>
                    <a:cubicBezTo>
                      <a:pt x="36830" y="50800"/>
                      <a:pt x="34290" y="53489"/>
                      <a:pt x="33020" y="70367"/>
                    </a:cubicBezTo>
                    <a:cubicBezTo>
                      <a:pt x="31750" y="95686"/>
                      <a:pt x="31750" y="121004"/>
                      <a:pt x="30480" y="146322"/>
                    </a:cubicBezTo>
                    <a:cubicBezTo>
                      <a:pt x="29210" y="188519"/>
                      <a:pt x="26670" y="229309"/>
                      <a:pt x="25400" y="271506"/>
                    </a:cubicBezTo>
                    <a:cubicBezTo>
                      <a:pt x="20320" y="316516"/>
                      <a:pt x="26670" y="1416449"/>
                      <a:pt x="29210" y="1461459"/>
                    </a:cubicBezTo>
                    <a:cubicBezTo>
                      <a:pt x="29210" y="1509282"/>
                      <a:pt x="29210" y="1558512"/>
                      <a:pt x="30480" y="1606335"/>
                    </a:cubicBezTo>
                    <a:cubicBezTo>
                      <a:pt x="30480" y="1641500"/>
                      <a:pt x="33020" y="1676664"/>
                      <a:pt x="33020" y="1711828"/>
                    </a:cubicBezTo>
                    <a:cubicBezTo>
                      <a:pt x="33020" y="1749805"/>
                      <a:pt x="33020" y="1787782"/>
                      <a:pt x="31750" y="1825560"/>
                    </a:cubicBezTo>
                    <a:lnTo>
                      <a:pt x="31750" y="1835721"/>
                    </a:lnTo>
                    <a:cubicBezTo>
                      <a:pt x="31750" y="1845881"/>
                      <a:pt x="35560" y="1849691"/>
                      <a:pt x="44450" y="1849691"/>
                    </a:cubicBezTo>
                    <a:cubicBezTo>
                      <a:pt x="108126" y="1849691"/>
                      <a:pt x="186706" y="1850960"/>
                      <a:pt x="259674" y="1850960"/>
                    </a:cubicBezTo>
                    <a:cubicBezTo>
                      <a:pt x="366319" y="1850960"/>
                      <a:pt x="478577" y="1848421"/>
                      <a:pt x="585221" y="1850960"/>
                    </a:cubicBezTo>
                    <a:cubicBezTo>
                      <a:pt x="759221" y="1854771"/>
                      <a:pt x="933221" y="1857310"/>
                      <a:pt x="1107220" y="1856041"/>
                    </a:cubicBezTo>
                    <a:cubicBezTo>
                      <a:pt x="1219478" y="1854771"/>
                      <a:pt x="1326123" y="1857310"/>
                      <a:pt x="1438381" y="1857310"/>
                    </a:cubicBezTo>
                    <a:cubicBezTo>
                      <a:pt x="1601155" y="1857310"/>
                      <a:pt x="1763929" y="1856041"/>
                      <a:pt x="1926702" y="1857310"/>
                    </a:cubicBezTo>
                    <a:cubicBezTo>
                      <a:pt x="2168057" y="1858581"/>
                      <a:pt x="4817341" y="1848421"/>
                      <a:pt x="5064308" y="1850960"/>
                    </a:cubicBezTo>
                    <a:cubicBezTo>
                      <a:pt x="5170953" y="1852231"/>
                      <a:pt x="5277598" y="1853501"/>
                      <a:pt x="5378630" y="1853501"/>
                    </a:cubicBezTo>
                    <a:cubicBezTo>
                      <a:pt x="5563856" y="1856041"/>
                      <a:pt x="5743468" y="1852231"/>
                      <a:pt x="5928693" y="1856041"/>
                    </a:cubicBezTo>
                    <a:cubicBezTo>
                      <a:pt x="6080241" y="1858581"/>
                      <a:pt x="6231790" y="1858581"/>
                      <a:pt x="6383338" y="1861121"/>
                    </a:cubicBezTo>
                    <a:cubicBezTo>
                      <a:pt x="6607853" y="1864931"/>
                      <a:pt x="6832369" y="1867471"/>
                      <a:pt x="7056885" y="1868741"/>
                    </a:cubicBezTo>
                    <a:cubicBezTo>
                      <a:pt x="7122713" y="1868741"/>
                      <a:pt x="7140494" y="1867471"/>
                      <a:pt x="7160813" y="1867471"/>
                    </a:cubicBezTo>
                    <a:close/>
                  </a:path>
                </a:pathLst>
              </a:custGeom>
              <a:solidFill>
                <a:srgbClr val="F6B1B3"/>
              </a:solidFill>
            </p:spPr>
          </p:sp>
        </p:grpSp>
        <p:sp>
          <p:nvSpPr>
            <p:cNvPr id="42" name="TextBox 41"/>
            <p:cNvSpPr txBox="1"/>
            <p:nvPr/>
          </p:nvSpPr>
          <p:spPr>
            <a:xfrm>
              <a:off x="11206754" y="1914075"/>
              <a:ext cx="5823438" cy="6924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/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.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ến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đã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endPara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7284528" y="2499943"/>
            <a:ext cx="4158913" cy="1485469"/>
            <a:chOff x="10926792" y="3749914"/>
            <a:chExt cx="6238370" cy="2228204"/>
          </a:xfrm>
        </p:grpSpPr>
        <p:grpSp>
          <p:nvGrpSpPr>
            <p:cNvPr id="9" name="Group 9"/>
            <p:cNvGrpSpPr/>
            <p:nvPr/>
          </p:nvGrpSpPr>
          <p:grpSpPr>
            <a:xfrm>
              <a:off x="10926792" y="3749914"/>
              <a:ext cx="6238370" cy="2228204"/>
              <a:chOff x="0" y="0"/>
              <a:chExt cx="7216693" cy="1913191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38100" y="44450"/>
                <a:ext cx="7179863" cy="1868741"/>
              </a:xfrm>
              <a:custGeom>
                <a:avLst/>
                <a:gdLst/>
                <a:ahLst/>
                <a:cxnLst/>
                <a:rect l="l" t="t" r="r" b="b"/>
                <a:pathLst>
                  <a:path w="7179863" h="1868741">
                    <a:moveTo>
                      <a:pt x="2540" y="1838260"/>
                    </a:moveTo>
                    <a:cubicBezTo>
                      <a:pt x="0" y="1847150"/>
                      <a:pt x="5080" y="1853500"/>
                      <a:pt x="43764" y="1854771"/>
                    </a:cubicBezTo>
                    <a:cubicBezTo>
                      <a:pt x="88667" y="1856041"/>
                      <a:pt x="127958" y="1856041"/>
                      <a:pt x="172861" y="1856041"/>
                    </a:cubicBezTo>
                    <a:cubicBezTo>
                      <a:pt x="352473" y="1857310"/>
                      <a:pt x="532086" y="1857310"/>
                      <a:pt x="717311" y="1858581"/>
                    </a:cubicBezTo>
                    <a:cubicBezTo>
                      <a:pt x="818343" y="1859850"/>
                      <a:pt x="919375" y="1861121"/>
                      <a:pt x="1014794" y="1862391"/>
                    </a:cubicBezTo>
                    <a:cubicBezTo>
                      <a:pt x="1183181" y="1863660"/>
                      <a:pt x="1345955" y="1863660"/>
                      <a:pt x="1514341" y="1864931"/>
                    </a:cubicBezTo>
                    <a:cubicBezTo>
                      <a:pt x="1581696" y="1864931"/>
                      <a:pt x="1643438" y="1864931"/>
                      <a:pt x="1710793" y="1863660"/>
                    </a:cubicBezTo>
                    <a:cubicBezTo>
                      <a:pt x="1738857" y="1863660"/>
                      <a:pt x="1772534" y="1862391"/>
                      <a:pt x="1800599" y="1862391"/>
                    </a:cubicBezTo>
                    <a:cubicBezTo>
                      <a:pt x="1912857" y="1863660"/>
                      <a:pt x="4158013" y="1854771"/>
                      <a:pt x="4270271" y="1856041"/>
                    </a:cubicBezTo>
                    <a:cubicBezTo>
                      <a:pt x="4427432" y="1857310"/>
                      <a:pt x="4859624" y="1857310"/>
                      <a:pt x="5016785" y="1857310"/>
                    </a:cubicBezTo>
                    <a:cubicBezTo>
                      <a:pt x="5078527" y="1857310"/>
                      <a:pt x="5134656" y="1856041"/>
                      <a:pt x="5196398" y="1856041"/>
                    </a:cubicBezTo>
                    <a:lnTo>
                      <a:pt x="5499494" y="1859850"/>
                    </a:lnTo>
                    <a:cubicBezTo>
                      <a:pt x="5718397" y="1862391"/>
                      <a:pt x="5931686" y="1859850"/>
                      <a:pt x="6150589" y="1863660"/>
                    </a:cubicBezTo>
                    <a:cubicBezTo>
                      <a:pt x="6515427" y="1868741"/>
                      <a:pt x="6885878" y="1862391"/>
                      <a:pt x="7115094" y="1867471"/>
                    </a:cubicBezTo>
                    <a:cubicBezTo>
                      <a:pt x="7135413" y="1868741"/>
                      <a:pt x="7155734" y="1867471"/>
                      <a:pt x="7178594" y="1867471"/>
                    </a:cubicBezTo>
                    <a:lnTo>
                      <a:pt x="7178594" y="1807781"/>
                    </a:lnTo>
                    <a:cubicBezTo>
                      <a:pt x="7177323" y="1739112"/>
                      <a:pt x="7176053" y="1671597"/>
                      <a:pt x="7176053" y="1599863"/>
                    </a:cubicBezTo>
                    <a:cubicBezTo>
                      <a:pt x="7176053" y="1516875"/>
                      <a:pt x="7179863" y="1432481"/>
                      <a:pt x="7173513" y="1349494"/>
                    </a:cubicBezTo>
                    <a:cubicBezTo>
                      <a:pt x="7165894" y="1294638"/>
                      <a:pt x="7154463" y="212990"/>
                      <a:pt x="7154463" y="158134"/>
                    </a:cubicBezTo>
                    <a:cubicBezTo>
                      <a:pt x="7151923" y="120157"/>
                      <a:pt x="7150653" y="80773"/>
                      <a:pt x="7148113" y="42796"/>
                    </a:cubicBezTo>
                    <a:cubicBezTo>
                      <a:pt x="7148113" y="31544"/>
                      <a:pt x="7146844" y="20291"/>
                      <a:pt x="7145573" y="6350"/>
                    </a:cubicBezTo>
                    <a:cubicBezTo>
                      <a:pt x="7135413" y="3810"/>
                      <a:pt x="7126523" y="2540"/>
                      <a:pt x="7116363" y="1270"/>
                    </a:cubicBezTo>
                    <a:cubicBezTo>
                      <a:pt x="7108744" y="0"/>
                      <a:pt x="7101123" y="1270"/>
                      <a:pt x="7094773" y="1270"/>
                    </a:cubicBezTo>
                    <a:lnTo>
                      <a:pt x="15700" y="6350"/>
                    </a:lnTo>
                    <a:lnTo>
                      <a:pt x="2540" y="1838260"/>
                    </a:lnTo>
                    <a:close/>
                  </a:path>
                </a:pathLst>
              </a:custGeom>
              <a:solidFill>
                <a:srgbClr val="2C2C2E"/>
              </a:solidFill>
            </p:spPr>
          </p:sp>
          <p:sp>
            <p:nvSpPr>
              <p:cNvPr id="11" name="Freeform 11"/>
              <p:cNvSpPr/>
              <p:nvPr/>
            </p:nvSpPr>
            <p:spPr>
              <a:xfrm>
                <a:off x="11430" y="16510"/>
                <a:ext cx="7155733" cy="1858581"/>
              </a:xfrm>
              <a:custGeom>
                <a:avLst/>
                <a:gdLst/>
                <a:ahLst/>
                <a:cxnLst/>
                <a:rect l="l" t="t" r="r" b="b"/>
                <a:pathLst>
                  <a:path w="7155733" h="1858581">
                    <a:moveTo>
                      <a:pt x="7155733" y="1858581"/>
                    </a:moveTo>
                    <a:lnTo>
                      <a:pt x="0" y="1850961"/>
                    </a:lnTo>
                    <a:lnTo>
                      <a:pt x="0" y="658680"/>
                    </a:lnTo>
                    <a:lnTo>
                      <a:pt x="7620" y="20320"/>
                    </a:lnTo>
                    <a:lnTo>
                      <a:pt x="3595330" y="0"/>
                    </a:lnTo>
                    <a:lnTo>
                      <a:pt x="7134143" y="8890"/>
                    </a:lnTo>
                    <a:close/>
                  </a:path>
                </a:pathLst>
              </a:custGeom>
              <a:solidFill>
                <a:srgbClr val="C7A3D7"/>
              </a:solidFill>
            </p:spPr>
          </p:sp>
          <p:sp>
            <p:nvSpPr>
              <p:cNvPr id="12" name="Freeform 12"/>
              <p:cNvSpPr/>
              <p:nvPr/>
            </p:nvSpPr>
            <p:spPr>
              <a:xfrm>
                <a:off x="-3810" y="0"/>
                <a:ext cx="7184944" cy="1885250"/>
              </a:xfrm>
              <a:custGeom>
                <a:avLst/>
                <a:gdLst/>
                <a:ahLst/>
                <a:cxnLst/>
                <a:rect l="l" t="t" r="r" b="b"/>
                <a:pathLst>
                  <a:path w="7184944" h="1885250">
                    <a:moveTo>
                      <a:pt x="7150654" y="21590"/>
                    </a:moveTo>
                    <a:cubicBezTo>
                      <a:pt x="7151923" y="34290"/>
                      <a:pt x="7151923" y="44450"/>
                      <a:pt x="7153194" y="54895"/>
                    </a:cubicBezTo>
                    <a:cubicBezTo>
                      <a:pt x="7155733" y="92872"/>
                      <a:pt x="7157004" y="132256"/>
                      <a:pt x="7159544" y="170233"/>
                    </a:cubicBezTo>
                    <a:cubicBezTo>
                      <a:pt x="7159544" y="225089"/>
                      <a:pt x="7172244" y="1306737"/>
                      <a:pt x="7178594" y="1361593"/>
                    </a:cubicBezTo>
                    <a:cubicBezTo>
                      <a:pt x="7184944" y="1444581"/>
                      <a:pt x="7181133" y="1528974"/>
                      <a:pt x="7181133" y="1611962"/>
                    </a:cubicBezTo>
                    <a:cubicBezTo>
                      <a:pt x="7181133" y="1685103"/>
                      <a:pt x="7182404" y="1752618"/>
                      <a:pt x="7183673" y="1824290"/>
                    </a:cubicBezTo>
                    <a:lnTo>
                      <a:pt x="7183673" y="1883981"/>
                    </a:lnTo>
                    <a:cubicBezTo>
                      <a:pt x="7160813" y="1883981"/>
                      <a:pt x="7140494" y="1885250"/>
                      <a:pt x="7120173" y="1883981"/>
                    </a:cubicBezTo>
                    <a:cubicBezTo>
                      <a:pt x="6765014" y="1878900"/>
                      <a:pt x="6394563" y="1885250"/>
                      <a:pt x="6029726" y="1880171"/>
                    </a:cubicBezTo>
                    <a:cubicBezTo>
                      <a:pt x="5810823" y="1876360"/>
                      <a:pt x="5597533" y="1878900"/>
                      <a:pt x="5378630" y="1876360"/>
                    </a:cubicBezTo>
                    <a:lnTo>
                      <a:pt x="5075534" y="1872550"/>
                    </a:lnTo>
                    <a:cubicBezTo>
                      <a:pt x="5013792" y="1872550"/>
                      <a:pt x="4957663" y="1873821"/>
                      <a:pt x="4895921" y="1873821"/>
                    </a:cubicBezTo>
                    <a:cubicBezTo>
                      <a:pt x="4738761" y="1872550"/>
                      <a:pt x="4306568" y="1873821"/>
                      <a:pt x="4149407" y="1872550"/>
                    </a:cubicBezTo>
                    <a:cubicBezTo>
                      <a:pt x="4037149" y="1871281"/>
                      <a:pt x="1791993" y="1880171"/>
                      <a:pt x="1679735" y="1878900"/>
                    </a:cubicBezTo>
                    <a:cubicBezTo>
                      <a:pt x="1651671" y="1878900"/>
                      <a:pt x="1617993" y="1880171"/>
                      <a:pt x="1589929" y="1880171"/>
                    </a:cubicBezTo>
                    <a:cubicBezTo>
                      <a:pt x="1522574" y="1880171"/>
                      <a:pt x="1460832" y="1881440"/>
                      <a:pt x="1393478" y="1881440"/>
                    </a:cubicBezTo>
                    <a:cubicBezTo>
                      <a:pt x="1225091" y="1881440"/>
                      <a:pt x="1062317" y="1880171"/>
                      <a:pt x="893930" y="1878900"/>
                    </a:cubicBezTo>
                    <a:cubicBezTo>
                      <a:pt x="792898" y="1877631"/>
                      <a:pt x="691866" y="1876360"/>
                      <a:pt x="596447" y="1875090"/>
                    </a:cubicBezTo>
                    <a:cubicBezTo>
                      <a:pt x="416835" y="1873821"/>
                      <a:pt x="237222" y="1872550"/>
                      <a:pt x="51997" y="1872550"/>
                    </a:cubicBezTo>
                    <a:cubicBezTo>
                      <a:pt x="38100" y="1872550"/>
                      <a:pt x="29210" y="1872550"/>
                      <a:pt x="19050" y="1871281"/>
                    </a:cubicBezTo>
                    <a:cubicBezTo>
                      <a:pt x="10160" y="1870010"/>
                      <a:pt x="5080" y="1863660"/>
                      <a:pt x="7620" y="1854771"/>
                    </a:cubicBezTo>
                    <a:cubicBezTo>
                      <a:pt x="16510" y="1822946"/>
                      <a:pt x="12700" y="1787782"/>
                      <a:pt x="11430" y="1751212"/>
                    </a:cubicBezTo>
                    <a:cubicBezTo>
                      <a:pt x="10160" y="1676664"/>
                      <a:pt x="6350" y="1603522"/>
                      <a:pt x="7620" y="1528974"/>
                    </a:cubicBezTo>
                    <a:cubicBezTo>
                      <a:pt x="5080" y="1436141"/>
                      <a:pt x="0" y="286978"/>
                      <a:pt x="7620" y="192738"/>
                    </a:cubicBezTo>
                    <a:cubicBezTo>
                      <a:pt x="8890" y="174453"/>
                      <a:pt x="7620" y="154761"/>
                      <a:pt x="8890" y="136476"/>
                    </a:cubicBezTo>
                    <a:cubicBezTo>
                      <a:pt x="10160" y="106938"/>
                      <a:pt x="12700" y="74587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96900" y="30480"/>
                      <a:pt x="186706" y="29210"/>
                    </a:cubicBezTo>
                    <a:cubicBezTo>
                      <a:pt x="338254" y="25400"/>
                      <a:pt x="489802" y="22860"/>
                      <a:pt x="646963" y="20320"/>
                    </a:cubicBezTo>
                    <a:cubicBezTo>
                      <a:pt x="753608" y="17780"/>
                      <a:pt x="860253" y="16510"/>
                      <a:pt x="961285" y="13970"/>
                    </a:cubicBezTo>
                    <a:cubicBezTo>
                      <a:pt x="1062317" y="11430"/>
                      <a:pt x="1168962" y="8890"/>
                      <a:pt x="1269994" y="8890"/>
                    </a:cubicBezTo>
                    <a:cubicBezTo>
                      <a:pt x="1382252" y="7620"/>
                      <a:pt x="1494510" y="10160"/>
                      <a:pt x="1606768" y="8890"/>
                    </a:cubicBezTo>
                    <a:cubicBezTo>
                      <a:pt x="1747090" y="8890"/>
                      <a:pt x="4289729" y="6350"/>
                      <a:pt x="4430051" y="5080"/>
                    </a:cubicBezTo>
                    <a:cubicBezTo>
                      <a:pt x="4564761" y="3810"/>
                      <a:pt x="4699470" y="2540"/>
                      <a:pt x="4839793" y="2540"/>
                    </a:cubicBezTo>
                    <a:cubicBezTo>
                      <a:pt x="5069921" y="1270"/>
                      <a:pt x="5294437" y="0"/>
                      <a:pt x="5524565" y="0"/>
                    </a:cubicBezTo>
                    <a:cubicBezTo>
                      <a:pt x="5619984" y="0"/>
                      <a:pt x="5721016" y="2540"/>
                      <a:pt x="5816435" y="2540"/>
                    </a:cubicBezTo>
                    <a:cubicBezTo>
                      <a:pt x="6080241" y="3810"/>
                      <a:pt x="6349660" y="5080"/>
                      <a:pt x="6613466" y="7620"/>
                    </a:cubicBezTo>
                    <a:cubicBezTo>
                      <a:pt x="6753788" y="8890"/>
                      <a:pt x="6894110" y="12700"/>
                      <a:pt x="7034433" y="16510"/>
                    </a:cubicBezTo>
                    <a:lnTo>
                      <a:pt x="7120173" y="16510"/>
                    </a:lnTo>
                    <a:cubicBezTo>
                      <a:pt x="7131604" y="17780"/>
                      <a:pt x="7140494" y="20320"/>
                      <a:pt x="7150654" y="21590"/>
                    </a:cubicBezTo>
                    <a:close/>
                    <a:moveTo>
                      <a:pt x="7160813" y="1867471"/>
                    </a:moveTo>
                    <a:cubicBezTo>
                      <a:pt x="7162083" y="1850961"/>
                      <a:pt x="7163354" y="1838261"/>
                      <a:pt x="7163354" y="1825561"/>
                    </a:cubicBezTo>
                    <a:cubicBezTo>
                      <a:pt x="7162083" y="1745585"/>
                      <a:pt x="7160813" y="1671037"/>
                      <a:pt x="7160813" y="1590863"/>
                    </a:cubicBezTo>
                    <a:cubicBezTo>
                      <a:pt x="7160813" y="1554293"/>
                      <a:pt x="7163354" y="1517722"/>
                      <a:pt x="7162083" y="1481151"/>
                    </a:cubicBezTo>
                    <a:cubicBezTo>
                      <a:pt x="7162083" y="1447394"/>
                      <a:pt x="7160813" y="1412230"/>
                      <a:pt x="7159544" y="1378472"/>
                    </a:cubicBezTo>
                    <a:cubicBezTo>
                      <a:pt x="7154463" y="1326429"/>
                      <a:pt x="7143033" y="249001"/>
                      <a:pt x="7143033" y="196958"/>
                    </a:cubicBezTo>
                    <a:cubicBezTo>
                      <a:pt x="7140494" y="153355"/>
                      <a:pt x="7137954" y="108345"/>
                      <a:pt x="7135413" y="64741"/>
                    </a:cubicBezTo>
                    <a:cubicBezTo>
                      <a:pt x="7134144" y="44450"/>
                      <a:pt x="7132873" y="43180"/>
                      <a:pt x="7113013" y="41910"/>
                    </a:cubicBezTo>
                    <a:cubicBezTo>
                      <a:pt x="7096175" y="41910"/>
                      <a:pt x="7084949" y="41910"/>
                      <a:pt x="7068110" y="40640"/>
                    </a:cubicBezTo>
                    <a:cubicBezTo>
                      <a:pt x="6927788" y="36830"/>
                      <a:pt x="6781853" y="31750"/>
                      <a:pt x="6641530" y="30480"/>
                    </a:cubicBezTo>
                    <a:cubicBezTo>
                      <a:pt x="6299144" y="26670"/>
                      <a:pt x="5951145" y="25400"/>
                      <a:pt x="5608759" y="22860"/>
                    </a:cubicBezTo>
                    <a:lnTo>
                      <a:pt x="5204631" y="22860"/>
                    </a:lnTo>
                    <a:cubicBezTo>
                      <a:pt x="5025018" y="22860"/>
                      <a:pt x="4845406" y="22860"/>
                      <a:pt x="4671406" y="24130"/>
                    </a:cubicBezTo>
                    <a:cubicBezTo>
                      <a:pt x="4519858" y="25400"/>
                      <a:pt x="1965993" y="29210"/>
                      <a:pt x="1814444" y="29210"/>
                    </a:cubicBezTo>
                    <a:cubicBezTo>
                      <a:pt x="1567477" y="29210"/>
                      <a:pt x="1320510" y="26670"/>
                      <a:pt x="1073543" y="33020"/>
                    </a:cubicBezTo>
                    <a:cubicBezTo>
                      <a:pt x="944446" y="36830"/>
                      <a:pt x="820963" y="36830"/>
                      <a:pt x="697479" y="38100"/>
                    </a:cubicBezTo>
                    <a:cubicBezTo>
                      <a:pt x="484189" y="41910"/>
                      <a:pt x="270900" y="45720"/>
                      <a:pt x="57610" y="50800"/>
                    </a:cubicBezTo>
                    <a:cubicBezTo>
                      <a:pt x="36830" y="50800"/>
                      <a:pt x="34290" y="53489"/>
                      <a:pt x="33020" y="70367"/>
                    </a:cubicBezTo>
                    <a:cubicBezTo>
                      <a:pt x="31750" y="95686"/>
                      <a:pt x="31750" y="121004"/>
                      <a:pt x="30480" y="146322"/>
                    </a:cubicBezTo>
                    <a:cubicBezTo>
                      <a:pt x="29210" y="188519"/>
                      <a:pt x="26670" y="229309"/>
                      <a:pt x="25400" y="271506"/>
                    </a:cubicBezTo>
                    <a:cubicBezTo>
                      <a:pt x="20320" y="316516"/>
                      <a:pt x="26670" y="1416449"/>
                      <a:pt x="29210" y="1461459"/>
                    </a:cubicBezTo>
                    <a:cubicBezTo>
                      <a:pt x="29210" y="1509282"/>
                      <a:pt x="29210" y="1558512"/>
                      <a:pt x="30480" y="1606335"/>
                    </a:cubicBezTo>
                    <a:cubicBezTo>
                      <a:pt x="30480" y="1641500"/>
                      <a:pt x="33020" y="1676664"/>
                      <a:pt x="33020" y="1711828"/>
                    </a:cubicBezTo>
                    <a:cubicBezTo>
                      <a:pt x="33020" y="1749805"/>
                      <a:pt x="33020" y="1787782"/>
                      <a:pt x="31750" y="1825560"/>
                    </a:cubicBezTo>
                    <a:lnTo>
                      <a:pt x="31750" y="1835721"/>
                    </a:lnTo>
                    <a:cubicBezTo>
                      <a:pt x="31750" y="1845881"/>
                      <a:pt x="35560" y="1849691"/>
                      <a:pt x="44450" y="1849691"/>
                    </a:cubicBezTo>
                    <a:cubicBezTo>
                      <a:pt x="108126" y="1849691"/>
                      <a:pt x="186706" y="1850960"/>
                      <a:pt x="259674" y="1850960"/>
                    </a:cubicBezTo>
                    <a:cubicBezTo>
                      <a:pt x="366319" y="1850960"/>
                      <a:pt x="478577" y="1848421"/>
                      <a:pt x="585221" y="1850960"/>
                    </a:cubicBezTo>
                    <a:cubicBezTo>
                      <a:pt x="759221" y="1854771"/>
                      <a:pt x="933221" y="1857310"/>
                      <a:pt x="1107220" y="1856041"/>
                    </a:cubicBezTo>
                    <a:cubicBezTo>
                      <a:pt x="1219478" y="1854771"/>
                      <a:pt x="1326123" y="1857310"/>
                      <a:pt x="1438381" y="1857310"/>
                    </a:cubicBezTo>
                    <a:cubicBezTo>
                      <a:pt x="1601155" y="1857310"/>
                      <a:pt x="1763929" y="1856041"/>
                      <a:pt x="1926702" y="1857310"/>
                    </a:cubicBezTo>
                    <a:cubicBezTo>
                      <a:pt x="2168057" y="1858581"/>
                      <a:pt x="4817341" y="1848421"/>
                      <a:pt x="5064308" y="1850960"/>
                    </a:cubicBezTo>
                    <a:cubicBezTo>
                      <a:pt x="5170953" y="1852231"/>
                      <a:pt x="5277598" y="1853501"/>
                      <a:pt x="5378630" y="1853501"/>
                    </a:cubicBezTo>
                    <a:cubicBezTo>
                      <a:pt x="5563856" y="1856041"/>
                      <a:pt x="5743468" y="1852231"/>
                      <a:pt x="5928693" y="1856041"/>
                    </a:cubicBezTo>
                    <a:cubicBezTo>
                      <a:pt x="6080241" y="1858581"/>
                      <a:pt x="6231790" y="1858581"/>
                      <a:pt x="6383338" y="1861121"/>
                    </a:cubicBezTo>
                    <a:cubicBezTo>
                      <a:pt x="6607853" y="1864931"/>
                      <a:pt x="6832369" y="1867471"/>
                      <a:pt x="7056885" y="1868741"/>
                    </a:cubicBezTo>
                    <a:cubicBezTo>
                      <a:pt x="7122713" y="1868741"/>
                      <a:pt x="7140494" y="1867471"/>
                      <a:pt x="7160813" y="1867471"/>
                    </a:cubicBezTo>
                    <a:close/>
                  </a:path>
                </a:pathLst>
              </a:custGeom>
              <a:solidFill>
                <a:srgbClr val="C7A3D7"/>
              </a:solidFill>
            </p:spPr>
          </p:sp>
        </p:grpSp>
        <p:sp>
          <p:nvSpPr>
            <p:cNvPr id="43" name="TextBox 42"/>
            <p:cNvSpPr txBox="1"/>
            <p:nvPr/>
          </p:nvSpPr>
          <p:spPr>
            <a:xfrm>
              <a:off x="11220006" y="3978172"/>
              <a:ext cx="5465091" cy="1697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>
                <a:lnSpc>
                  <a:spcPct val="150000"/>
                </a:lnSpc>
              </a:pP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.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SBT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301727" y="4422797"/>
            <a:ext cx="4158913" cy="1485469"/>
            <a:chOff x="10952590" y="6634195"/>
            <a:chExt cx="6238370" cy="2228204"/>
          </a:xfrm>
        </p:grpSpPr>
        <p:grpSp>
          <p:nvGrpSpPr>
            <p:cNvPr id="21" name="Group 21"/>
            <p:cNvGrpSpPr/>
            <p:nvPr/>
          </p:nvGrpSpPr>
          <p:grpSpPr>
            <a:xfrm>
              <a:off x="10952590" y="6634195"/>
              <a:ext cx="6238370" cy="2228204"/>
              <a:chOff x="0" y="0"/>
              <a:chExt cx="7216693" cy="1913191"/>
            </a:xfrm>
          </p:grpSpPr>
          <p:sp>
            <p:nvSpPr>
              <p:cNvPr id="22" name="Freeform 22"/>
              <p:cNvSpPr/>
              <p:nvPr/>
            </p:nvSpPr>
            <p:spPr>
              <a:xfrm>
                <a:off x="38100" y="44450"/>
                <a:ext cx="7179863" cy="1868741"/>
              </a:xfrm>
              <a:custGeom>
                <a:avLst/>
                <a:gdLst/>
                <a:ahLst/>
                <a:cxnLst/>
                <a:rect l="l" t="t" r="r" b="b"/>
                <a:pathLst>
                  <a:path w="7179863" h="1868741">
                    <a:moveTo>
                      <a:pt x="2540" y="1838260"/>
                    </a:moveTo>
                    <a:cubicBezTo>
                      <a:pt x="0" y="1847150"/>
                      <a:pt x="5080" y="1853500"/>
                      <a:pt x="43764" y="1854771"/>
                    </a:cubicBezTo>
                    <a:cubicBezTo>
                      <a:pt x="88667" y="1856041"/>
                      <a:pt x="127958" y="1856041"/>
                      <a:pt x="172861" y="1856041"/>
                    </a:cubicBezTo>
                    <a:cubicBezTo>
                      <a:pt x="352473" y="1857310"/>
                      <a:pt x="532086" y="1857310"/>
                      <a:pt x="717311" y="1858581"/>
                    </a:cubicBezTo>
                    <a:cubicBezTo>
                      <a:pt x="818343" y="1859850"/>
                      <a:pt x="919375" y="1861121"/>
                      <a:pt x="1014794" y="1862391"/>
                    </a:cubicBezTo>
                    <a:cubicBezTo>
                      <a:pt x="1183181" y="1863660"/>
                      <a:pt x="1345955" y="1863660"/>
                      <a:pt x="1514341" y="1864931"/>
                    </a:cubicBezTo>
                    <a:cubicBezTo>
                      <a:pt x="1581696" y="1864931"/>
                      <a:pt x="1643438" y="1864931"/>
                      <a:pt x="1710793" y="1863660"/>
                    </a:cubicBezTo>
                    <a:cubicBezTo>
                      <a:pt x="1738857" y="1863660"/>
                      <a:pt x="1772534" y="1862391"/>
                      <a:pt x="1800599" y="1862391"/>
                    </a:cubicBezTo>
                    <a:cubicBezTo>
                      <a:pt x="1912857" y="1863660"/>
                      <a:pt x="4158013" y="1854771"/>
                      <a:pt x="4270271" y="1856041"/>
                    </a:cubicBezTo>
                    <a:cubicBezTo>
                      <a:pt x="4427432" y="1857310"/>
                      <a:pt x="4859624" y="1857310"/>
                      <a:pt x="5016785" y="1857310"/>
                    </a:cubicBezTo>
                    <a:cubicBezTo>
                      <a:pt x="5078527" y="1857310"/>
                      <a:pt x="5134656" y="1856041"/>
                      <a:pt x="5196398" y="1856041"/>
                    </a:cubicBezTo>
                    <a:lnTo>
                      <a:pt x="5499494" y="1859850"/>
                    </a:lnTo>
                    <a:cubicBezTo>
                      <a:pt x="5718397" y="1862391"/>
                      <a:pt x="5931686" y="1859850"/>
                      <a:pt x="6150589" y="1863660"/>
                    </a:cubicBezTo>
                    <a:cubicBezTo>
                      <a:pt x="6515427" y="1868741"/>
                      <a:pt x="6885878" y="1862391"/>
                      <a:pt x="7115094" y="1867471"/>
                    </a:cubicBezTo>
                    <a:cubicBezTo>
                      <a:pt x="7135413" y="1868741"/>
                      <a:pt x="7155734" y="1867471"/>
                      <a:pt x="7178594" y="1867471"/>
                    </a:cubicBezTo>
                    <a:lnTo>
                      <a:pt x="7178594" y="1807781"/>
                    </a:lnTo>
                    <a:cubicBezTo>
                      <a:pt x="7177323" y="1739112"/>
                      <a:pt x="7176053" y="1671597"/>
                      <a:pt x="7176053" y="1599863"/>
                    </a:cubicBezTo>
                    <a:cubicBezTo>
                      <a:pt x="7176053" y="1516875"/>
                      <a:pt x="7179863" y="1432481"/>
                      <a:pt x="7173513" y="1349494"/>
                    </a:cubicBezTo>
                    <a:cubicBezTo>
                      <a:pt x="7165894" y="1294638"/>
                      <a:pt x="7154463" y="212990"/>
                      <a:pt x="7154463" y="158134"/>
                    </a:cubicBezTo>
                    <a:cubicBezTo>
                      <a:pt x="7151923" y="120157"/>
                      <a:pt x="7150653" y="80773"/>
                      <a:pt x="7148113" y="42796"/>
                    </a:cubicBezTo>
                    <a:cubicBezTo>
                      <a:pt x="7148113" y="31544"/>
                      <a:pt x="7146844" y="20291"/>
                      <a:pt x="7145573" y="6350"/>
                    </a:cubicBezTo>
                    <a:cubicBezTo>
                      <a:pt x="7135413" y="3810"/>
                      <a:pt x="7126523" y="2540"/>
                      <a:pt x="7116363" y="1270"/>
                    </a:cubicBezTo>
                    <a:cubicBezTo>
                      <a:pt x="7108744" y="0"/>
                      <a:pt x="7101123" y="1270"/>
                      <a:pt x="7094773" y="1270"/>
                    </a:cubicBezTo>
                    <a:lnTo>
                      <a:pt x="15700" y="6350"/>
                    </a:lnTo>
                    <a:lnTo>
                      <a:pt x="2540" y="1838260"/>
                    </a:lnTo>
                    <a:close/>
                  </a:path>
                </a:pathLst>
              </a:custGeom>
              <a:solidFill>
                <a:srgbClr val="2C2C2E"/>
              </a:solidFill>
            </p:spPr>
          </p:sp>
          <p:sp>
            <p:nvSpPr>
              <p:cNvPr id="23" name="Freeform 23"/>
              <p:cNvSpPr/>
              <p:nvPr/>
            </p:nvSpPr>
            <p:spPr>
              <a:xfrm>
                <a:off x="11430" y="16510"/>
                <a:ext cx="7155733" cy="1858581"/>
              </a:xfrm>
              <a:custGeom>
                <a:avLst/>
                <a:gdLst/>
                <a:ahLst/>
                <a:cxnLst/>
                <a:rect l="l" t="t" r="r" b="b"/>
                <a:pathLst>
                  <a:path w="7155733" h="1858581">
                    <a:moveTo>
                      <a:pt x="7155733" y="1858581"/>
                    </a:moveTo>
                    <a:lnTo>
                      <a:pt x="0" y="1850961"/>
                    </a:lnTo>
                    <a:lnTo>
                      <a:pt x="0" y="658680"/>
                    </a:lnTo>
                    <a:lnTo>
                      <a:pt x="7620" y="20320"/>
                    </a:lnTo>
                    <a:lnTo>
                      <a:pt x="3595330" y="0"/>
                    </a:lnTo>
                    <a:lnTo>
                      <a:pt x="7134143" y="8890"/>
                    </a:lnTo>
                    <a:close/>
                  </a:path>
                </a:pathLst>
              </a:custGeom>
              <a:solidFill>
                <a:srgbClr val="92A4D7"/>
              </a:solidFill>
            </p:spPr>
          </p:sp>
          <p:sp>
            <p:nvSpPr>
              <p:cNvPr id="24" name="Freeform 24"/>
              <p:cNvSpPr/>
              <p:nvPr/>
            </p:nvSpPr>
            <p:spPr>
              <a:xfrm>
                <a:off x="-3810" y="0"/>
                <a:ext cx="7184944" cy="1885250"/>
              </a:xfrm>
              <a:custGeom>
                <a:avLst/>
                <a:gdLst/>
                <a:ahLst/>
                <a:cxnLst/>
                <a:rect l="l" t="t" r="r" b="b"/>
                <a:pathLst>
                  <a:path w="7184944" h="1885250">
                    <a:moveTo>
                      <a:pt x="7150654" y="21590"/>
                    </a:moveTo>
                    <a:cubicBezTo>
                      <a:pt x="7151923" y="34290"/>
                      <a:pt x="7151923" y="44450"/>
                      <a:pt x="7153194" y="54895"/>
                    </a:cubicBezTo>
                    <a:cubicBezTo>
                      <a:pt x="7155733" y="92872"/>
                      <a:pt x="7157004" y="132256"/>
                      <a:pt x="7159544" y="170233"/>
                    </a:cubicBezTo>
                    <a:cubicBezTo>
                      <a:pt x="7159544" y="225089"/>
                      <a:pt x="7172244" y="1306737"/>
                      <a:pt x="7178594" y="1361593"/>
                    </a:cubicBezTo>
                    <a:cubicBezTo>
                      <a:pt x="7184944" y="1444581"/>
                      <a:pt x="7181133" y="1528974"/>
                      <a:pt x="7181133" y="1611962"/>
                    </a:cubicBezTo>
                    <a:cubicBezTo>
                      <a:pt x="7181133" y="1685103"/>
                      <a:pt x="7182404" y="1752618"/>
                      <a:pt x="7183673" y="1824290"/>
                    </a:cubicBezTo>
                    <a:lnTo>
                      <a:pt x="7183673" y="1883981"/>
                    </a:lnTo>
                    <a:cubicBezTo>
                      <a:pt x="7160813" y="1883981"/>
                      <a:pt x="7140494" y="1885250"/>
                      <a:pt x="7120173" y="1883981"/>
                    </a:cubicBezTo>
                    <a:cubicBezTo>
                      <a:pt x="6765014" y="1878900"/>
                      <a:pt x="6394563" y="1885250"/>
                      <a:pt x="6029726" y="1880171"/>
                    </a:cubicBezTo>
                    <a:cubicBezTo>
                      <a:pt x="5810823" y="1876360"/>
                      <a:pt x="5597533" y="1878900"/>
                      <a:pt x="5378630" y="1876360"/>
                    </a:cubicBezTo>
                    <a:lnTo>
                      <a:pt x="5075534" y="1872550"/>
                    </a:lnTo>
                    <a:cubicBezTo>
                      <a:pt x="5013792" y="1872550"/>
                      <a:pt x="4957663" y="1873821"/>
                      <a:pt x="4895921" y="1873821"/>
                    </a:cubicBezTo>
                    <a:cubicBezTo>
                      <a:pt x="4738761" y="1872550"/>
                      <a:pt x="4306568" y="1873821"/>
                      <a:pt x="4149407" y="1872550"/>
                    </a:cubicBezTo>
                    <a:cubicBezTo>
                      <a:pt x="4037149" y="1871281"/>
                      <a:pt x="1791993" y="1880171"/>
                      <a:pt x="1679735" y="1878900"/>
                    </a:cubicBezTo>
                    <a:cubicBezTo>
                      <a:pt x="1651671" y="1878900"/>
                      <a:pt x="1617993" y="1880171"/>
                      <a:pt x="1589929" y="1880171"/>
                    </a:cubicBezTo>
                    <a:cubicBezTo>
                      <a:pt x="1522574" y="1880171"/>
                      <a:pt x="1460832" y="1881440"/>
                      <a:pt x="1393478" y="1881440"/>
                    </a:cubicBezTo>
                    <a:cubicBezTo>
                      <a:pt x="1225091" y="1881440"/>
                      <a:pt x="1062317" y="1880171"/>
                      <a:pt x="893930" y="1878900"/>
                    </a:cubicBezTo>
                    <a:cubicBezTo>
                      <a:pt x="792898" y="1877631"/>
                      <a:pt x="691866" y="1876360"/>
                      <a:pt x="596447" y="1875090"/>
                    </a:cubicBezTo>
                    <a:cubicBezTo>
                      <a:pt x="416835" y="1873821"/>
                      <a:pt x="237222" y="1872550"/>
                      <a:pt x="51997" y="1872550"/>
                    </a:cubicBezTo>
                    <a:cubicBezTo>
                      <a:pt x="38100" y="1872550"/>
                      <a:pt x="29210" y="1872550"/>
                      <a:pt x="19050" y="1871281"/>
                    </a:cubicBezTo>
                    <a:cubicBezTo>
                      <a:pt x="10160" y="1870010"/>
                      <a:pt x="5080" y="1863660"/>
                      <a:pt x="7620" y="1854771"/>
                    </a:cubicBezTo>
                    <a:cubicBezTo>
                      <a:pt x="16510" y="1822946"/>
                      <a:pt x="12700" y="1787782"/>
                      <a:pt x="11430" y="1751212"/>
                    </a:cubicBezTo>
                    <a:cubicBezTo>
                      <a:pt x="10160" y="1676664"/>
                      <a:pt x="6350" y="1603522"/>
                      <a:pt x="7620" y="1528974"/>
                    </a:cubicBezTo>
                    <a:cubicBezTo>
                      <a:pt x="5080" y="1436141"/>
                      <a:pt x="0" y="286978"/>
                      <a:pt x="7620" y="192738"/>
                    </a:cubicBezTo>
                    <a:cubicBezTo>
                      <a:pt x="8890" y="174453"/>
                      <a:pt x="7620" y="154761"/>
                      <a:pt x="8890" y="136476"/>
                    </a:cubicBezTo>
                    <a:cubicBezTo>
                      <a:pt x="10160" y="106938"/>
                      <a:pt x="12700" y="74587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96900" y="30480"/>
                      <a:pt x="186706" y="29210"/>
                    </a:cubicBezTo>
                    <a:cubicBezTo>
                      <a:pt x="338254" y="25400"/>
                      <a:pt x="489802" y="22860"/>
                      <a:pt x="646963" y="20320"/>
                    </a:cubicBezTo>
                    <a:cubicBezTo>
                      <a:pt x="753608" y="17780"/>
                      <a:pt x="860253" y="16510"/>
                      <a:pt x="961285" y="13970"/>
                    </a:cubicBezTo>
                    <a:cubicBezTo>
                      <a:pt x="1062317" y="11430"/>
                      <a:pt x="1168962" y="8890"/>
                      <a:pt x="1269994" y="8890"/>
                    </a:cubicBezTo>
                    <a:cubicBezTo>
                      <a:pt x="1382252" y="7620"/>
                      <a:pt x="1494510" y="10160"/>
                      <a:pt x="1606768" y="8890"/>
                    </a:cubicBezTo>
                    <a:cubicBezTo>
                      <a:pt x="1747090" y="8890"/>
                      <a:pt x="4289729" y="6350"/>
                      <a:pt x="4430051" y="5080"/>
                    </a:cubicBezTo>
                    <a:cubicBezTo>
                      <a:pt x="4564761" y="3810"/>
                      <a:pt x="4699470" y="2540"/>
                      <a:pt x="4839793" y="2540"/>
                    </a:cubicBezTo>
                    <a:cubicBezTo>
                      <a:pt x="5069921" y="1270"/>
                      <a:pt x="5294437" y="0"/>
                      <a:pt x="5524565" y="0"/>
                    </a:cubicBezTo>
                    <a:cubicBezTo>
                      <a:pt x="5619984" y="0"/>
                      <a:pt x="5721016" y="2540"/>
                      <a:pt x="5816435" y="2540"/>
                    </a:cubicBezTo>
                    <a:cubicBezTo>
                      <a:pt x="6080241" y="3810"/>
                      <a:pt x="6349660" y="5080"/>
                      <a:pt x="6613466" y="7620"/>
                    </a:cubicBezTo>
                    <a:cubicBezTo>
                      <a:pt x="6753788" y="8890"/>
                      <a:pt x="6894110" y="12700"/>
                      <a:pt x="7034433" y="16510"/>
                    </a:cubicBezTo>
                    <a:lnTo>
                      <a:pt x="7120173" y="16510"/>
                    </a:lnTo>
                    <a:cubicBezTo>
                      <a:pt x="7131604" y="17780"/>
                      <a:pt x="7140494" y="20320"/>
                      <a:pt x="7150654" y="21590"/>
                    </a:cubicBezTo>
                    <a:close/>
                    <a:moveTo>
                      <a:pt x="7160813" y="1867471"/>
                    </a:moveTo>
                    <a:cubicBezTo>
                      <a:pt x="7162083" y="1850961"/>
                      <a:pt x="7163354" y="1838261"/>
                      <a:pt x="7163354" y="1825561"/>
                    </a:cubicBezTo>
                    <a:cubicBezTo>
                      <a:pt x="7162083" y="1745585"/>
                      <a:pt x="7160813" y="1671037"/>
                      <a:pt x="7160813" y="1590863"/>
                    </a:cubicBezTo>
                    <a:cubicBezTo>
                      <a:pt x="7160813" y="1554293"/>
                      <a:pt x="7163354" y="1517722"/>
                      <a:pt x="7162083" y="1481151"/>
                    </a:cubicBezTo>
                    <a:cubicBezTo>
                      <a:pt x="7162083" y="1447394"/>
                      <a:pt x="7160813" y="1412230"/>
                      <a:pt x="7159544" y="1378472"/>
                    </a:cubicBezTo>
                    <a:cubicBezTo>
                      <a:pt x="7154463" y="1326429"/>
                      <a:pt x="7143033" y="249001"/>
                      <a:pt x="7143033" y="196958"/>
                    </a:cubicBezTo>
                    <a:cubicBezTo>
                      <a:pt x="7140494" y="153355"/>
                      <a:pt x="7137954" y="108345"/>
                      <a:pt x="7135413" y="64741"/>
                    </a:cubicBezTo>
                    <a:cubicBezTo>
                      <a:pt x="7134144" y="44450"/>
                      <a:pt x="7132873" y="43180"/>
                      <a:pt x="7113013" y="41910"/>
                    </a:cubicBezTo>
                    <a:cubicBezTo>
                      <a:pt x="7096175" y="41910"/>
                      <a:pt x="7084949" y="41910"/>
                      <a:pt x="7068110" y="40640"/>
                    </a:cubicBezTo>
                    <a:cubicBezTo>
                      <a:pt x="6927788" y="36830"/>
                      <a:pt x="6781853" y="31750"/>
                      <a:pt x="6641530" y="30480"/>
                    </a:cubicBezTo>
                    <a:cubicBezTo>
                      <a:pt x="6299144" y="26670"/>
                      <a:pt x="5951145" y="25400"/>
                      <a:pt x="5608759" y="22860"/>
                    </a:cubicBezTo>
                    <a:lnTo>
                      <a:pt x="5204631" y="22860"/>
                    </a:lnTo>
                    <a:cubicBezTo>
                      <a:pt x="5025018" y="22860"/>
                      <a:pt x="4845406" y="22860"/>
                      <a:pt x="4671406" y="24130"/>
                    </a:cubicBezTo>
                    <a:cubicBezTo>
                      <a:pt x="4519858" y="25400"/>
                      <a:pt x="1965993" y="29210"/>
                      <a:pt x="1814444" y="29210"/>
                    </a:cubicBezTo>
                    <a:cubicBezTo>
                      <a:pt x="1567477" y="29210"/>
                      <a:pt x="1320510" y="26670"/>
                      <a:pt x="1073543" y="33020"/>
                    </a:cubicBezTo>
                    <a:cubicBezTo>
                      <a:pt x="944446" y="36830"/>
                      <a:pt x="820963" y="36830"/>
                      <a:pt x="697479" y="38100"/>
                    </a:cubicBezTo>
                    <a:cubicBezTo>
                      <a:pt x="484189" y="41910"/>
                      <a:pt x="270900" y="45720"/>
                      <a:pt x="57610" y="50800"/>
                    </a:cubicBezTo>
                    <a:cubicBezTo>
                      <a:pt x="36830" y="50800"/>
                      <a:pt x="34290" y="53489"/>
                      <a:pt x="33020" y="70367"/>
                    </a:cubicBezTo>
                    <a:cubicBezTo>
                      <a:pt x="31750" y="95686"/>
                      <a:pt x="31750" y="121004"/>
                      <a:pt x="30480" y="146322"/>
                    </a:cubicBezTo>
                    <a:cubicBezTo>
                      <a:pt x="29210" y="188519"/>
                      <a:pt x="26670" y="229309"/>
                      <a:pt x="25400" y="271506"/>
                    </a:cubicBezTo>
                    <a:cubicBezTo>
                      <a:pt x="20320" y="316516"/>
                      <a:pt x="26670" y="1416449"/>
                      <a:pt x="29210" y="1461459"/>
                    </a:cubicBezTo>
                    <a:cubicBezTo>
                      <a:pt x="29210" y="1509282"/>
                      <a:pt x="29210" y="1558512"/>
                      <a:pt x="30480" y="1606335"/>
                    </a:cubicBezTo>
                    <a:cubicBezTo>
                      <a:pt x="30480" y="1641500"/>
                      <a:pt x="33020" y="1676664"/>
                      <a:pt x="33020" y="1711828"/>
                    </a:cubicBezTo>
                    <a:cubicBezTo>
                      <a:pt x="33020" y="1749805"/>
                      <a:pt x="33020" y="1787782"/>
                      <a:pt x="31750" y="1825560"/>
                    </a:cubicBezTo>
                    <a:lnTo>
                      <a:pt x="31750" y="1835721"/>
                    </a:lnTo>
                    <a:cubicBezTo>
                      <a:pt x="31750" y="1845881"/>
                      <a:pt x="35560" y="1849691"/>
                      <a:pt x="44450" y="1849691"/>
                    </a:cubicBezTo>
                    <a:cubicBezTo>
                      <a:pt x="108126" y="1849691"/>
                      <a:pt x="186706" y="1850960"/>
                      <a:pt x="259674" y="1850960"/>
                    </a:cubicBezTo>
                    <a:cubicBezTo>
                      <a:pt x="366319" y="1850960"/>
                      <a:pt x="478577" y="1848421"/>
                      <a:pt x="585221" y="1850960"/>
                    </a:cubicBezTo>
                    <a:cubicBezTo>
                      <a:pt x="759221" y="1854771"/>
                      <a:pt x="933221" y="1857310"/>
                      <a:pt x="1107220" y="1856041"/>
                    </a:cubicBezTo>
                    <a:cubicBezTo>
                      <a:pt x="1219478" y="1854771"/>
                      <a:pt x="1326123" y="1857310"/>
                      <a:pt x="1438381" y="1857310"/>
                    </a:cubicBezTo>
                    <a:cubicBezTo>
                      <a:pt x="1601155" y="1857310"/>
                      <a:pt x="1763929" y="1856041"/>
                      <a:pt x="1926702" y="1857310"/>
                    </a:cubicBezTo>
                    <a:cubicBezTo>
                      <a:pt x="2168057" y="1858581"/>
                      <a:pt x="4817341" y="1848421"/>
                      <a:pt x="5064308" y="1850960"/>
                    </a:cubicBezTo>
                    <a:cubicBezTo>
                      <a:pt x="5170953" y="1852231"/>
                      <a:pt x="5277598" y="1853501"/>
                      <a:pt x="5378630" y="1853501"/>
                    </a:cubicBezTo>
                    <a:cubicBezTo>
                      <a:pt x="5563856" y="1856041"/>
                      <a:pt x="5743468" y="1852231"/>
                      <a:pt x="5928693" y="1856041"/>
                    </a:cubicBezTo>
                    <a:cubicBezTo>
                      <a:pt x="6080241" y="1858581"/>
                      <a:pt x="6231790" y="1858581"/>
                      <a:pt x="6383338" y="1861121"/>
                    </a:cubicBezTo>
                    <a:cubicBezTo>
                      <a:pt x="6607853" y="1864931"/>
                      <a:pt x="6832369" y="1867471"/>
                      <a:pt x="7056885" y="1868741"/>
                    </a:cubicBezTo>
                    <a:cubicBezTo>
                      <a:pt x="7122713" y="1868741"/>
                      <a:pt x="7140494" y="1867471"/>
                      <a:pt x="7160813" y="1867471"/>
                    </a:cubicBezTo>
                    <a:close/>
                  </a:path>
                </a:pathLst>
              </a:custGeom>
              <a:solidFill>
                <a:srgbClr val="92A4D7"/>
              </a:solidFill>
            </p:spPr>
          </p:sp>
        </p:grpSp>
        <p:sp>
          <p:nvSpPr>
            <p:cNvPr id="44" name="TextBox 43"/>
            <p:cNvSpPr txBox="1"/>
            <p:nvPr/>
          </p:nvSpPr>
          <p:spPr>
            <a:xfrm>
              <a:off x="11255173" y="6829015"/>
              <a:ext cx="5766102" cy="1697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09630">
                <a:lnSpc>
                  <a:spcPct val="150000"/>
                </a:lnSpc>
              </a:pP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.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ị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ọc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iếp</a:t>
              </a:r>
              <a:r>
                <a:rPr lang="en-US" sz="2400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endParaRPr lang="en-US" sz="24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45" name="Picture 1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2547743" y="2781179"/>
            <a:ext cx="2291376" cy="3471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72324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7865" b="7865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8" name="Picture 4"/>
          <p:cNvPicPr>
            <a:picLocks noChangeAspect="1"/>
          </p:cNvPicPr>
          <p:nvPr/>
        </p:nvPicPr>
        <p:blipFill>
          <a:blip r:embed="rId3">
            <a:alphaModFix amt="1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b="76132"/>
          <a:stretch>
            <a:fillRect/>
          </a:stretch>
        </p:blipFill>
        <p:spPr>
          <a:xfrm>
            <a:off x="5836422" y="5853472"/>
            <a:ext cx="5875587" cy="140235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3">
            <a:alphaModFix amt="1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b="76132"/>
          <a:stretch>
            <a:fillRect/>
          </a:stretch>
        </p:blipFill>
        <p:spPr>
          <a:xfrm>
            <a:off x="-39164" y="5853472"/>
            <a:ext cx="5875587" cy="1402353"/>
          </a:xfrm>
          <a:prstGeom prst="rect">
            <a:avLst/>
          </a:prstGeom>
        </p:spPr>
      </p:pic>
      <p:pic>
        <p:nvPicPr>
          <p:cNvPr id="11" name="Picture 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 rot="-4961677">
            <a:off x="-2123099" y="4943304"/>
            <a:ext cx="5156305" cy="3222690"/>
          </a:xfrm>
          <a:prstGeom prst="rect">
            <a:avLst/>
          </a:prstGeom>
        </p:spPr>
      </p:pic>
      <p:pic>
        <p:nvPicPr>
          <p:cNvPr id="12" name="Picture 8"/>
          <p:cNvPicPr>
            <a:picLocks noChangeAspect="1"/>
          </p:cNvPicPr>
          <p:nvPr/>
        </p:nvPicPr>
        <p:blipFill>
          <a:blip r:embed="rId3">
            <a:alphaModFix amt="16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 r="74606" b="75279"/>
          <a:stretch>
            <a:fillRect/>
          </a:stretch>
        </p:blipFill>
        <p:spPr>
          <a:xfrm>
            <a:off x="11689330" y="5853472"/>
            <a:ext cx="1491994" cy="1452485"/>
          </a:xfrm>
          <a:prstGeom prst="rect">
            <a:avLst/>
          </a:prstGeom>
        </p:spPr>
      </p:pic>
      <p:pic>
        <p:nvPicPr>
          <p:cNvPr id="13" name="Picture 9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1878287">
            <a:off x="-184578" y="-296087"/>
            <a:ext cx="3475120" cy="2085072"/>
          </a:xfrm>
          <a:prstGeom prst="rect">
            <a:avLst/>
          </a:prstGeom>
        </p:spPr>
      </p:pic>
      <p:sp>
        <p:nvSpPr>
          <p:cNvPr id="14" name="TextBox 10"/>
          <p:cNvSpPr txBox="1"/>
          <p:nvPr/>
        </p:nvSpPr>
        <p:spPr>
          <a:xfrm>
            <a:off x="800151" y="1591752"/>
            <a:ext cx="11011435" cy="23105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5334" b="1" dirty="0">
                <a:solidFill>
                  <a:srgbClr val="C0504D">
                    <a:lumMod val="75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ĐÃ CHÚ Ý THEO DÕI BÀI GIẢNG!</a:t>
            </a:r>
          </a:p>
        </p:txBody>
      </p:sp>
      <p:pic>
        <p:nvPicPr>
          <p:cNvPr id="15" name="Picture 11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0230588" y="5454624"/>
            <a:ext cx="2806753" cy="2806753"/>
          </a:xfrm>
          <a:prstGeom prst="rect">
            <a:avLst/>
          </a:prstGeom>
        </p:spPr>
      </p:pic>
      <p:pic>
        <p:nvPicPr>
          <p:cNvPr id="16" name="Picture 12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>
          <a:xfrm rot="-5400000">
            <a:off x="9526784" y="-1444895"/>
            <a:ext cx="3467635" cy="3574881"/>
          </a:xfrm>
          <a:prstGeom prst="rect">
            <a:avLst/>
          </a:prstGeom>
        </p:spPr>
      </p:pic>
      <p:pic>
        <p:nvPicPr>
          <p:cNvPr id="17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4189516">
            <a:off x="10367153" y="-123790"/>
            <a:ext cx="1239019" cy="1232261"/>
          </a:xfrm>
          <a:prstGeom prst="rect">
            <a:avLst/>
          </a:prstGeom>
        </p:spPr>
      </p:pic>
      <p:pic>
        <p:nvPicPr>
          <p:cNvPr id="18" name="Picture 1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0818206" y="3641168"/>
            <a:ext cx="2747589" cy="2743200"/>
          </a:xfrm>
          <a:prstGeom prst="rect">
            <a:avLst/>
          </a:prstGeom>
        </p:spPr>
      </p:pic>
      <p:pic>
        <p:nvPicPr>
          <p:cNvPr id="19" name="Picture 1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2365563">
            <a:off x="-1648823" y="-625151"/>
            <a:ext cx="3564449" cy="2743200"/>
          </a:xfrm>
          <a:prstGeom prst="rect">
            <a:avLst/>
          </a:prstGeom>
        </p:spPr>
      </p:pic>
      <p:pic>
        <p:nvPicPr>
          <p:cNvPr id="20" name="Picture 1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-319249">
            <a:off x="295221" y="4842204"/>
            <a:ext cx="2022987" cy="1451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571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D546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834732" y="950448"/>
            <a:ext cx="7949420" cy="4419600"/>
            <a:chOff x="0" y="0"/>
            <a:chExt cx="2170275" cy="196626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170275" cy="1966268"/>
            </a:xfrm>
            <a:custGeom>
              <a:avLst/>
              <a:gdLst/>
              <a:ahLst/>
              <a:cxnLst/>
              <a:rect l="l" t="t" r="r" b="b"/>
              <a:pathLst>
                <a:path w="2170275" h="1966268">
                  <a:moveTo>
                    <a:pt x="0" y="0"/>
                  </a:moveTo>
                  <a:lnTo>
                    <a:pt x="2170275" y="0"/>
                  </a:lnTo>
                  <a:lnTo>
                    <a:pt x="2170275" y="1966268"/>
                  </a:lnTo>
                  <a:lnTo>
                    <a:pt x="0" y="1966268"/>
                  </a:lnTo>
                  <a:close/>
                </a:path>
              </a:pathLst>
            </a:custGeom>
            <a:solidFill>
              <a:srgbClr val="FFF9E8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30">
                <a:lnSpc>
                  <a:spcPts val="1773"/>
                </a:lnSpc>
                <a:defRPr/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2926867" y="6582321"/>
            <a:ext cx="3142768" cy="301079"/>
            <a:chOff x="0" y="0"/>
            <a:chExt cx="1241587" cy="118945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1241587" cy="118945"/>
            </a:xfrm>
            <a:custGeom>
              <a:avLst/>
              <a:gdLst/>
              <a:ahLst/>
              <a:cxnLst/>
              <a:rect l="l" t="t" r="r" b="b"/>
              <a:pathLst>
                <a:path w="1241587" h="118945">
                  <a:moveTo>
                    <a:pt x="59473" y="0"/>
                  </a:moveTo>
                  <a:lnTo>
                    <a:pt x="1182115" y="0"/>
                  </a:lnTo>
                  <a:cubicBezTo>
                    <a:pt x="1214961" y="0"/>
                    <a:pt x="1241587" y="26627"/>
                    <a:pt x="1241587" y="59473"/>
                  </a:cubicBezTo>
                  <a:lnTo>
                    <a:pt x="1241587" y="59473"/>
                  </a:lnTo>
                  <a:cubicBezTo>
                    <a:pt x="1241587" y="92318"/>
                    <a:pt x="1214961" y="118945"/>
                    <a:pt x="1182115" y="118945"/>
                  </a:cubicBezTo>
                  <a:lnTo>
                    <a:pt x="59473" y="118945"/>
                  </a:lnTo>
                  <a:cubicBezTo>
                    <a:pt x="26627" y="118945"/>
                    <a:pt x="0" y="92318"/>
                    <a:pt x="0" y="59473"/>
                  </a:cubicBezTo>
                  <a:lnTo>
                    <a:pt x="0" y="59473"/>
                  </a:lnTo>
                  <a:cubicBezTo>
                    <a:pt x="0" y="26627"/>
                    <a:pt x="26627" y="0"/>
                    <a:pt x="59473" y="0"/>
                  </a:cubicBezTo>
                  <a:close/>
                </a:path>
              </a:pathLst>
            </a:custGeom>
            <a:solidFill>
              <a:srgbClr val="CB987A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30">
                <a:lnSpc>
                  <a:spcPts val="1773"/>
                </a:lnSpc>
                <a:defRPr/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9" name="Group 9"/>
          <p:cNvGrpSpPr/>
          <p:nvPr/>
        </p:nvGrpSpPr>
        <p:grpSpPr>
          <a:xfrm>
            <a:off x="2417248" y="432644"/>
            <a:ext cx="509619" cy="1167557"/>
            <a:chOff x="0" y="0"/>
            <a:chExt cx="201331" cy="461257"/>
          </a:xfrm>
        </p:grpSpPr>
        <p:sp>
          <p:nvSpPr>
            <p:cNvPr id="10" name="Freeform 10"/>
            <p:cNvSpPr/>
            <p:nvPr/>
          </p:nvSpPr>
          <p:spPr>
            <a:xfrm>
              <a:off x="0" y="0"/>
              <a:ext cx="201331" cy="461257"/>
            </a:xfrm>
            <a:custGeom>
              <a:avLst/>
              <a:gdLst/>
              <a:ahLst/>
              <a:cxnLst/>
              <a:rect l="l" t="t" r="r" b="b"/>
              <a:pathLst>
                <a:path w="201331" h="461257">
                  <a:moveTo>
                    <a:pt x="0" y="0"/>
                  </a:moveTo>
                  <a:lnTo>
                    <a:pt x="201331" y="0"/>
                  </a:lnTo>
                  <a:lnTo>
                    <a:pt x="201331" y="461257"/>
                  </a:lnTo>
                  <a:lnTo>
                    <a:pt x="0" y="461257"/>
                  </a:lnTo>
                  <a:close/>
                </a:path>
              </a:pathLst>
            </a:custGeom>
            <a:solidFill>
              <a:srgbClr val="DF795B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30">
                <a:lnSpc>
                  <a:spcPts val="1773"/>
                </a:lnSpc>
                <a:defRPr/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6256064" y="432644"/>
            <a:ext cx="509619" cy="1167557"/>
            <a:chOff x="0" y="0"/>
            <a:chExt cx="201331" cy="461257"/>
          </a:xfrm>
        </p:grpSpPr>
        <p:sp>
          <p:nvSpPr>
            <p:cNvPr id="21" name="Freeform 21"/>
            <p:cNvSpPr/>
            <p:nvPr/>
          </p:nvSpPr>
          <p:spPr>
            <a:xfrm>
              <a:off x="0" y="0"/>
              <a:ext cx="201331" cy="461257"/>
            </a:xfrm>
            <a:custGeom>
              <a:avLst/>
              <a:gdLst/>
              <a:ahLst/>
              <a:cxnLst/>
              <a:rect l="l" t="t" r="r" b="b"/>
              <a:pathLst>
                <a:path w="201331" h="461257">
                  <a:moveTo>
                    <a:pt x="0" y="0"/>
                  </a:moveTo>
                  <a:lnTo>
                    <a:pt x="201331" y="0"/>
                  </a:lnTo>
                  <a:lnTo>
                    <a:pt x="201331" y="461257"/>
                  </a:lnTo>
                  <a:lnTo>
                    <a:pt x="0" y="461257"/>
                  </a:lnTo>
                  <a:close/>
                </a:path>
              </a:pathLst>
            </a:custGeom>
            <a:solidFill>
              <a:srgbClr val="DF795B"/>
            </a:solidFill>
          </p:spPr>
          <p:txBody>
            <a:bodyPr/>
            <a:lstStyle/>
            <a:p>
              <a:pPr defTabSz="609630"/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" name="TextBox 22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 defTabSz="609630">
                <a:lnSpc>
                  <a:spcPts val="1773"/>
                </a:lnSpc>
                <a:defRPr/>
              </a:pPr>
              <a:endParaRPr sz="120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8" name="Rectangle 27"/>
          <p:cNvSpPr/>
          <p:nvPr/>
        </p:nvSpPr>
        <p:spPr>
          <a:xfrm>
            <a:off x="834732" y="1519066"/>
            <a:ext cx="7949420" cy="1969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09630">
              <a:lnSpc>
                <a:spcPct val="150000"/>
              </a:lnSpc>
            </a:pPr>
            <a:r>
              <a:rPr lang="en-US" sz="4334" b="1" dirty="0">
                <a:solidFill>
                  <a:schemeClr val="accent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ÀI 10: VECTƠ TRONG MẶT PHẲNG TỌA ĐỘ </a:t>
            </a:r>
            <a:r>
              <a:rPr lang="en-US" sz="4334" b="1" dirty="0">
                <a:solidFill>
                  <a:srgbClr val="28435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 </a:t>
            </a:r>
            <a:r>
              <a:rPr lang="en-US" sz="4334" b="1" dirty="0" err="1">
                <a:solidFill>
                  <a:srgbClr val="28435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</a:t>
            </a:r>
            <a:r>
              <a:rPr lang="en-US" sz="4334" b="1" dirty="0">
                <a:solidFill>
                  <a:srgbClr val="28435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)</a:t>
            </a: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9600" y="1896250"/>
            <a:ext cx="2647950" cy="4682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7259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 rot="-5400000">
            <a:off x="6202205" y="-3188889"/>
            <a:ext cx="7222315" cy="13219968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endParaRPr lang="en-US" sz="1200"/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616091" y="-190062"/>
            <a:ext cx="13137289" cy="7389725"/>
          </a:xfrm>
          <a:prstGeom prst="rect">
            <a:avLst/>
          </a:prstGeom>
        </p:spPr>
      </p:pic>
      <p:sp>
        <p:nvSpPr>
          <p:cNvPr id="15" name="AutoShape 6"/>
          <p:cNvSpPr/>
          <p:nvPr/>
        </p:nvSpPr>
        <p:spPr>
          <a:xfrm>
            <a:off x="413282" y="297064"/>
            <a:ext cx="11582400" cy="6299200"/>
          </a:xfrm>
          <a:prstGeom prst="rect">
            <a:avLst/>
          </a:prstGeom>
          <a:solidFill>
            <a:srgbClr val="F6F6E9"/>
          </a:solidFill>
        </p:spPr>
        <p:txBody>
          <a:bodyPr/>
          <a:lstStyle/>
          <a:p>
            <a:endParaRPr lang="en-US" sz="1200"/>
          </a:p>
        </p:txBody>
      </p:sp>
      <p:sp>
        <p:nvSpPr>
          <p:cNvPr id="7" name="Pentagon 6"/>
          <p:cNvSpPr/>
          <p:nvPr/>
        </p:nvSpPr>
        <p:spPr>
          <a:xfrm>
            <a:off x="1047546" y="990225"/>
            <a:ext cx="2568545" cy="812800"/>
          </a:xfrm>
          <a:prstGeom prst="homePlate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933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391248" y="2020026"/>
                <a:ext cx="9095788" cy="35984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400"/>
                  </a:spcBef>
                  <a:spcAft>
                    <a:spcPts val="533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40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00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40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;</m:t>
                    </m:r>
                    <m:r>
                      <a:rPr lang="en-US" sz="400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000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>
                  <a:spcBef>
                    <a:spcPts val="400"/>
                  </a:spcBef>
                  <a:spcAft>
                    <a:spcPts val="533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44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44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4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44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400"/>
                  </a:spcBef>
                  <a:spcAft>
                    <a:spcPts val="533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𝑢</m:t>
                          </m:r>
                        </m:e>
                      </m:acc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</m:t>
                      </m:r>
                      <m:r>
                        <a:rPr lang="en-US" sz="44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44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4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4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′)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400"/>
                  </a:spcBef>
                  <a:spcAft>
                    <a:spcPts val="533"/>
                  </a:spcAft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</m:t>
                    </m:r>
                    <m:r>
                      <a:rPr lang="en-US" sz="4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4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40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248" y="2020026"/>
                <a:ext cx="9095788" cy="3598421"/>
              </a:xfrm>
              <a:prstGeom prst="rect">
                <a:avLst/>
              </a:prstGeom>
              <a:blipFill>
                <a:blip r:embed="rId4"/>
                <a:stretch>
                  <a:fillRect l="-2346" t="-3046" r="-3284" b="-6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0055" y="3614074"/>
            <a:ext cx="2849111" cy="329212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FB8B329-780E-ECBD-35F9-19310015013C}"/>
              </a:ext>
            </a:extLst>
          </p:cNvPr>
          <p:cNvSpPr/>
          <p:nvPr/>
        </p:nvSpPr>
        <p:spPr>
          <a:xfrm>
            <a:off x="2055471" y="351446"/>
            <a:ext cx="8081058" cy="54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933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Biểu thức tọa độ của các phép toán vectơ</a:t>
            </a:r>
            <a:endParaRPr lang="en-US" sz="2933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506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6"/>
          <p:cNvSpPr/>
          <p:nvPr/>
        </p:nvSpPr>
        <p:spPr>
          <a:xfrm>
            <a:off x="304800" y="279400"/>
            <a:ext cx="11582400" cy="6299200"/>
          </a:xfrm>
          <a:prstGeom prst="rect">
            <a:avLst/>
          </a:prstGeom>
          <a:solidFill>
            <a:srgbClr val="F6F6E9"/>
          </a:solidFill>
        </p:spPr>
        <p:txBody>
          <a:bodyPr/>
          <a:lstStyle/>
          <a:p>
            <a:endParaRPr lang="en-US" sz="1200"/>
          </a:p>
        </p:txBody>
      </p:sp>
      <p:pic>
        <p:nvPicPr>
          <p:cNvPr id="4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1150979" y="101222"/>
            <a:ext cx="863172" cy="914729"/>
          </a:xfrm>
          <a:prstGeom prst="rect">
            <a:avLst/>
          </a:prstGeom>
        </p:spPr>
      </p:pic>
      <p:pic>
        <p:nvPicPr>
          <p:cNvPr id="5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5400000">
            <a:off x="146103" y="5857290"/>
            <a:ext cx="863172" cy="914729"/>
          </a:xfrm>
          <a:prstGeom prst="rect">
            <a:avLst/>
          </a:prstGeom>
        </p:spPr>
      </p:pic>
      <p:pic>
        <p:nvPicPr>
          <p:cNvPr id="12" name="Picture 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8900036" y="3634740"/>
            <a:ext cx="3139893" cy="3081020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696686" y="363202"/>
            <a:ext cx="9121193" cy="1651671"/>
            <a:chOff x="1581156" y="542560"/>
            <a:chExt cx="13144752" cy="2289457"/>
          </a:xfrm>
        </p:grpSpPr>
        <p:sp>
          <p:nvSpPr>
            <p:cNvPr id="2" name="Rounded Rectangle 1"/>
            <p:cNvSpPr/>
            <p:nvPr/>
          </p:nvSpPr>
          <p:spPr>
            <a:xfrm>
              <a:off x="1581156" y="739157"/>
              <a:ext cx="2333625" cy="1271058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667" b="1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2667" b="1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2667" b="1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214075" y="542560"/>
                  <a:ext cx="12511833" cy="22894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Cho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</m:acc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= (1; - 4)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</m:acc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= (3; 2).</a:t>
                  </a: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 a)  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ọa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ộ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</m:acc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+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</m:acc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bằng</a:t>
                  </a:r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4075" y="542560"/>
                  <a:ext cx="12511833" cy="2289457"/>
                </a:xfrm>
                <a:prstGeom prst="rect">
                  <a:avLst/>
                </a:prstGeom>
                <a:blipFill>
                  <a:blip r:embed="rId6"/>
                  <a:stretch>
                    <a:fillRect b="-129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4269" y="901248"/>
            <a:ext cx="1170015" cy="1294265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06936A2-E117-3651-C3A1-5FBB87CCA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10946"/>
              </p:ext>
            </p:extLst>
          </p:nvPr>
        </p:nvGraphicFramePr>
        <p:xfrm>
          <a:off x="1796480" y="4889354"/>
          <a:ext cx="6076458" cy="85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93680" imgH="279360" progId="Equation.DSMT4">
                  <p:embed/>
                </p:oleObj>
              </mc:Choice>
              <mc:Fallback>
                <p:oleObj name="Equation" r:id="rId8" imgW="199368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6936A2-E117-3651-C3A1-5FBB87CCA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6480" y="4889354"/>
                        <a:ext cx="6076458" cy="851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8AD88F6-A277-31CD-CFF3-9FC3D5446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47760"/>
              </p:ext>
            </p:extLst>
          </p:nvPr>
        </p:nvGraphicFramePr>
        <p:xfrm>
          <a:off x="869042" y="2053011"/>
          <a:ext cx="3554970" cy="909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79360" progId="Equation.DSMT4">
                  <p:embed/>
                </p:oleObj>
              </mc:Choice>
              <mc:Fallback>
                <p:oleObj name="Equation" r:id="rId10" imgW="1091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9042" y="2053011"/>
                        <a:ext cx="3554970" cy="909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2074CC2-4B51-3A4B-712A-1C542C97A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398788"/>
              </p:ext>
            </p:extLst>
          </p:nvPr>
        </p:nvGraphicFramePr>
        <p:xfrm>
          <a:off x="5476875" y="2052638"/>
          <a:ext cx="36798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279360" progId="Equation.DSMT4">
                  <p:embed/>
                </p:oleObj>
              </mc:Choice>
              <mc:Fallback>
                <p:oleObj name="Equation" r:id="rId12" imgW="113004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8AD88F6-A277-31CD-CFF3-9FC3D5446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6875" y="2052638"/>
                        <a:ext cx="3679825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071AB5-21D0-66ED-75FD-9AEA4116C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8914"/>
              </p:ext>
            </p:extLst>
          </p:nvPr>
        </p:nvGraphicFramePr>
        <p:xfrm>
          <a:off x="758374" y="3513138"/>
          <a:ext cx="39687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18960" imgH="279360" progId="Equation.DSMT4">
                  <p:embed/>
                </p:oleObj>
              </mc:Choice>
              <mc:Fallback>
                <p:oleObj name="Equation" r:id="rId14" imgW="12189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8AD88F6-A277-31CD-CFF3-9FC3D5446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8374" y="3513138"/>
                        <a:ext cx="3968750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F8C82F0-9A0A-C54F-31EE-41FEC7961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15312"/>
              </p:ext>
            </p:extLst>
          </p:nvPr>
        </p:nvGraphicFramePr>
        <p:xfrm>
          <a:off x="5381914" y="3429000"/>
          <a:ext cx="42973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20480" imgH="279360" progId="Equation.DSMT4">
                  <p:embed/>
                </p:oleObj>
              </mc:Choice>
              <mc:Fallback>
                <p:oleObj name="Equation" r:id="rId16" imgW="13204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8AD88F6-A277-31CD-CFF3-9FC3D5446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81914" y="3429000"/>
                        <a:ext cx="4297362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31BE0027-9F5B-6460-D6F8-B3E6CADF9881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 flipH="1">
            <a:off x="-346219" y="1775821"/>
            <a:ext cx="1991337" cy="1991337"/>
          </a:xfrm>
          <a:prstGeom prst="rect">
            <a:avLst/>
          </a:prstGeom>
        </p:spPr>
      </p:pic>
      <p:sp>
        <p:nvSpPr>
          <p:cNvPr id="20" name="Speech Bubble: Oval 19">
            <a:extLst>
              <a:ext uri="{FF2B5EF4-FFF2-40B4-BE49-F238E27FC236}">
                <a16:creationId xmlns:a16="http://schemas.microsoft.com/office/drawing/2014/main" id="{12A423FC-5B70-7F00-FE8C-77510639EFC4}"/>
              </a:ext>
            </a:extLst>
          </p:cNvPr>
          <p:cNvSpPr/>
          <p:nvPr/>
        </p:nvSpPr>
        <p:spPr>
          <a:xfrm>
            <a:off x="1486230" y="1574405"/>
            <a:ext cx="2532571" cy="1555903"/>
          </a:xfrm>
          <a:prstGeom prst="wedgeEllipseCallout">
            <a:avLst>
              <a:gd name="adj1" fmla="val -64909"/>
              <a:gd name="adj2" fmla="val 21221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</p:spTree>
    <p:extLst>
      <p:ext uri="{BB962C8B-B14F-4D97-AF65-F5344CB8AC3E}">
        <p14:creationId xmlns:p14="http://schemas.microsoft.com/office/powerpoint/2010/main" val="2709791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6"/>
          <p:cNvSpPr/>
          <p:nvPr/>
        </p:nvSpPr>
        <p:spPr>
          <a:xfrm>
            <a:off x="304800" y="344303"/>
            <a:ext cx="11582400" cy="6299200"/>
          </a:xfrm>
          <a:prstGeom prst="rect">
            <a:avLst/>
          </a:prstGeom>
          <a:solidFill>
            <a:srgbClr val="F6F6E9"/>
          </a:solidFill>
        </p:spPr>
        <p:txBody>
          <a:bodyPr/>
          <a:lstStyle/>
          <a:p>
            <a:endParaRPr lang="en-US" sz="1200" dirty="0"/>
          </a:p>
        </p:txBody>
      </p:sp>
      <p:pic>
        <p:nvPicPr>
          <p:cNvPr id="1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t="72256"/>
          <a:stretch>
            <a:fillRect/>
          </a:stretch>
        </p:blipFill>
        <p:spPr>
          <a:xfrm rot="12201997">
            <a:off x="-1630541" y="5651434"/>
            <a:ext cx="5371443" cy="18543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2801" y="4394200"/>
            <a:ext cx="1904039" cy="1934552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215713" y="4205811"/>
            <a:ext cx="570419" cy="87875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7AA413E-15D4-B1FA-86B9-A67BE433161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2183" y="4912198"/>
            <a:ext cx="4491473" cy="1712374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ADA047B1-9B40-19D4-AA37-45881AB5ADB2}"/>
              </a:ext>
            </a:extLst>
          </p:cNvPr>
          <p:cNvGrpSpPr/>
          <p:nvPr/>
        </p:nvGrpSpPr>
        <p:grpSpPr>
          <a:xfrm>
            <a:off x="696686" y="363202"/>
            <a:ext cx="9121193" cy="1651671"/>
            <a:chOff x="1581156" y="542560"/>
            <a:chExt cx="13144752" cy="2289457"/>
          </a:xfrm>
        </p:grpSpPr>
        <p:sp>
          <p:nvSpPr>
            <p:cNvPr id="7" name="Rounded Rectangle 1">
              <a:extLst>
                <a:ext uri="{FF2B5EF4-FFF2-40B4-BE49-F238E27FC236}">
                  <a16:creationId xmlns:a16="http://schemas.microsoft.com/office/drawing/2014/main" id="{1DE79956-EC58-1989-472E-2B50FEFC8669}"/>
                </a:ext>
              </a:extLst>
            </p:cNvPr>
            <p:cNvSpPr/>
            <p:nvPr/>
          </p:nvSpPr>
          <p:spPr>
            <a:xfrm>
              <a:off x="1581156" y="739157"/>
              <a:ext cx="2333625" cy="1271058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667" b="1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2667" b="1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2667" b="1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E280B8A5-1147-48E5-56FF-C57FB790BF98}"/>
                    </a:ext>
                  </a:extLst>
                </p:cNvPr>
                <p:cNvSpPr txBox="1"/>
                <p:nvPr/>
              </p:nvSpPr>
              <p:spPr>
                <a:xfrm>
                  <a:off x="2214075" y="542560"/>
                  <a:ext cx="12511833" cy="22894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Cho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</m:acc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= (1; - 4)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</m:acc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= (3; 2).</a:t>
                  </a: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 b)  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ọa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ộ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</m:acc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-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</m:acc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bằng</a:t>
                  </a: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E280B8A5-1147-48E5-56FF-C57FB790BF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4075" y="542560"/>
                  <a:ext cx="12511833" cy="2289457"/>
                </a:xfrm>
                <a:prstGeom prst="rect">
                  <a:avLst/>
                </a:prstGeom>
                <a:blipFill>
                  <a:blip r:embed="rId8"/>
                  <a:stretch>
                    <a:fillRect b="-129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E4D88C3-0477-558E-7B82-E22508B64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05468"/>
              </p:ext>
            </p:extLst>
          </p:nvPr>
        </p:nvGraphicFramePr>
        <p:xfrm>
          <a:off x="682625" y="2052638"/>
          <a:ext cx="39290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360" imgH="279360" progId="Equation.DSMT4">
                  <p:embed/>
                </p:oleObj>
              </mc:Choice>
              <mc:Fallback>
                <p:oleObj name="Equation" r:id="rId9" imgW="120636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8AD88F6-A277-31CD-CFF3-9FC3D5446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625" y="2052638"/>
                        <a:ext cx="3929063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D49659B-3403-B98A-8654-E0F04A9DF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723152"/>
              </p:ext>
            </p:extLst>
          </p:nvPr>
        </p:nvGraphicFramePr>
        <p:xfrm>
          <a:off x="5332413" y="2052638"/>
          <a:ext cx="39703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960" imgH="279360" progId="Equation.DSMT4">
                  <p:embed/>
                </p:oleObj>
              </mc:Choice>
              <mc:Fallback>
                <p:oleObj name="Equation" r:id="rId11" imgW="12189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2074CC2-4B51-3A4B-712A-1C542C97A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2413" y="2052638"/>
                        <a:ext cx="3970337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69E959-0CCB-89C8-6558-0ED34E92A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74062"/>
              </p:ext>
            </p:extLst>
          </p:nvPr>
        </p:nvGraphicFramePr>
        <p:xfrm>
          <a:off x="903288" y="3513138"/>
          <a:ext cx="367982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279360" progId="Equation.DSMT4">
                  <p:embed/>
                </p:oleObj>
              </mc:Choice>
              <mc:Fallback>
                <p:oleObj name="Equation" r:id="rId13" imgW="11300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8071AB5-21D0-66ED-75FD-9AEA4116C8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3288" y="3513138"/>
                        <a:ext cx="3679825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E77D04E-61D2-64FE-91BE-75C3BD1BD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69087"/>
              </p:ext>
            </p:extLst>
          </p:nvPr>
        </p:nvGraphicFramePr>
        <p:xfrm>
          <a:off x="5381914" y="3429000"/>
          <a:ext cx="429736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20480" imgH="279360" progId="Equation.DSMT4">
                  <p:embed/>
                </p:oleObj>
              </mc:Choice>
              <mc:Fallback>
                <p:oleObj name="Equation" r:id="rId15" imgW="132048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F8C82F0-9A0A-C54F-31EE-41FEC7961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81914" y="3429000"/>
                        <a:ext cx="4297362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87295064-F38E-6150-D5D7-78B708EB0B5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flipH="1">
            <a:off x="324660" y="3929703"/>
            <a:ext cx="1991337" cy="1991337"/>
          </a:xfrm>
          <a:prstGeom prst="rect">
            <a:avLst/>
          </a:prstGeom>
        </p:spPr>
      </p:pic>
      <p:sp>
        <p:nvSpPr>
          <p:cNvPr id="16" name="Speech Bubble: Oval 15">
            <a:extLst>
              <a:ext uri="{FF2B5EF4-FFF2-40B4-BE49-F238E27FC236}">
                <a16:creationId xmlns:a16="http://schemas.microsoft.com/office/drawing/2014/main" id="{5A525D74-0374-06A5-E549-722ECBF5371B}"/>
              </a:ext>
            </a:extLst>
          </p:cNvPr>
          <p:cNvSpPr/>
          <p:nvPr/>
        </p:nvSpPr>
        <p:spPr>
          <a:xfrm>
            <a:off x="2157109" y="3728287"/>
            <a:ext cx="2532571" cy="1555903"/>
          </a:xfrm>
          <a:prstGeom prst="wedgeEllipseCallout">
            <a:avLst>
              <a:gd name="adj1" fmla="val -64909"/>
              <a:gd name="adj2" fmla="val 21221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E2A7D2C-4F07-381B-688D-43A4EDA0E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578583"/>
              </p:ext>
            </p:extLst>
          </p:nvPr>
        </p:nvGraphicFramePr>
        <p:xfrm>
          <a:off x="4800600" y="4213225"/>
          <a:ext cx="63849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95200" imgH="279360" progId="Equation.DSMT4">
                  <p:embed/>
                </p:oleObj>
              </mc:Choice>
              <mc:Fallback>
                <p:oleObj name="Equation" r:id="rId18" imgW="209520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06936A2-E117-3651-C3A1-5FBB87CCA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0600" y="4213225"/>
                        <a:ext cx="6384925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8366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8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50EFBF-2F1C-0DD8-65D5-7132C87D4F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6">
            <a:extLst>
              <a:ext uri="{FF2B5EF4-FFF2-40B4-BE49-F238E27FC236}">
                <a16:creationId xmlns:a16="http://schemas.microsoft.com/office/drawing/2014/main" id="{08EB2A02-8A12-01E6-2C61-60110B84478E}"/>
              </a:ext>
            </a:extLst>
          </p:cNvPr>
          <p:cNvSpPr/>
          <p:nvPr/>
        </p:nvSpPr>
        <p:spPr>
          <a:xfrm>
            <a:off x="304800" y="344303"/>
            <a:ext cx="11582400" cy="6299200"/>
          </a:xfrm>
          <a:prstGeom prst="rect">
            <a:avLst/>
          </a:prstGeom>
          <a:solidFill>
            <a:srgbClr val="F6F6E9"/>
          </a:solidFill>
        </p:spPr>
        <p:txBody>
          <a:bodyPr/>
          <a:lstStyle/>
          <a:p>
            <a:endParaRPr lang="en-US" sz="1200" dirty="0"/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364650AF-8BD7-2783-76DF-AD9C16EDE9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t="72256"/>
          <a:stretch>
            <a:fillRect/>
          </a:stretch>
        </p:blipFill>
        <p:spPr>
          <a:xfrm rot="12201997">
            <a:off x="-1630541" y="5651434"/>
            <a:ext cx="5371443" cy="185433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7354BEF-C579-1A80-685A-55DC6C5841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2801" y="4394200"/>
            <a:ext cx="1904039" cy="1934552"/>
          </a:xfrm>
          <a:prstGeom prst="rect">
            <a:avLst/>
          </a:prstGeom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083B15B0-F0AD-6E34-6FE5-CA772AD81A5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215713" y="4205811"/>
            <a:ext cx="570419" cy="87875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DD9CA1E-7EDE-BF1B-A8E6-B5FCA555A3B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49441" y="4854483"/>
            <a:ext cx="4635935" cy="1767450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C5DC6E4E-B9B8-BB08-213C-02976C280C3B}"/>
              </a:ext>
            </a:extLst>
          </p:cNvPr>
          <p:cNvGrpSpPr/>
          <p:nvPr/>
        </p:nvGrpSpPr>
        <p:grpSpPr>
          <a:xfrm>
            <a:off x="696686" y="363202"/>
            <a:ext cx="9121193" cy="1651671"/>
            <a:chOff x="1581156" y="542560"/>
            <a:chExt cx="13144752" cy="2289457"/>
          </a:xfrm>
        </p:grpSpPr>
        <p:sp>
          <p:nvSpPr>
            <p:cNvPr id="7" name="Rounded Rectangle 1">
              <a:extLst>
                <a:ext uri="{FF2B5EF4-FFF2-40B4-BE49-F238E27FC236}">
                  <a16:creationId xmlns:a16="http://schemas.microsoft.com/office/drawing/2014/main" id="{F7B09726-9827-56BC-CAA6-2C6094BFDAA0}"/>
                </a:ext>
              </a:extLst>
            </p:cNvPr>
            <p:cNvSpPr/>
            <p:nvPr/>
          </p:nvSpPr>
          <p:spPr>
            <a:xfrm>
              <a:off x="1581156" y="739157"/>
              <a:ext cx="2333625" cy="1271058"/>
            </a:xfrm>
            <a:prstGeom prst="round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667" b="1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í</a:t>
              </a:r>
              <a:r>
                <a:rPr lang="en-US" sz="2667" b="1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667" b="1" dirty="0" err="1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ụ</a:t>
              </a:r>
              <a:r>
                <a:rPr lang="en-US" sz="2667" b="1" dirty="0">
                  <a:solidFill>
                    <a:prstClr val="white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2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5D66CD40-B5BD-D0E7-A85B-75B41C6320D3}"/>
                    </a:ext>
                  </a:extLst>
                </p:cNvPr>
                <p:cNvSpPr txBox="1"/>
                <p:nvPr/>
              </p:nvSpPr>
              <p:spPr>
                <a:xfrm>
                  <a:off x="2214075" y="542560"/>
                  <a:ext cx="12511833" cy="22894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</a:pP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Cho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𝑢</m:t>
                          </m:r>
                        </m:e>
                      </m:acc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= (1; - 4)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</m:acc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= (3; 2).</a:t>
                  </a: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   c)  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Tọa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độ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3600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của</a:t>
                  </a:r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3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𝑣</m:t>
                          </m:r>
                        </m:e>
                      </m:acc>
                    </m:oMath>
                  </a14:m>
                  <a:r>
                    <a:rPr lang="en-US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bằng</a:t>
                  </a:r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5D66CD40-B5BD-D0E7-A85B-75B41C6320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4075" y="542560"/>
                  <a:ext cx="12511833" cy="2289457"/>
                </a:xfrm>
                <a:prstGeom prst="rect">
                  <a:avLst/>
                </a:prstGeom>
                <a:blipFill>
                  <a:blip r:embed="rId8"/>
                  <a:stretch>
                    <a:fillRect b="-129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1FE152B-6761-45B1-B353-DFB67BF27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29985"/>
              </p:ext>
            </p:extLst>
          </p:nvPr>
        </p:nvGraphicFramePr>
        <p:xfrm>
          <a:off x="1095375" y="2052638"/>
          <a:ext cx="310038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79360" progId="Equation.DSMT4">
                  <p:embed/>
                </p:oleObj>
              </mc:Choice>
              <mc:Fallback>
                <p:oleObj name="Equation" r:id="rId9" imgW="95220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E4D88C3-0477-558E-7B82-E22508B642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95375" y="2052638"/>
                        <a:ext cx="3100388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C7C26EF-5167-5905-C1B4-3A389B52D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37264"/>
              </p:ext>
            </p:extLst>
          </p:nvPr>
        </p:nvGraphicFramePr>
        <p:xfrm>
          <a:off x="5765800" y="2052638"/>
          <a:ext cx="31019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79360" progId="Equation.DSMT4">
                  <p:embed/>
                </p:oleObj>
              </mc:Choice>
              <mc:Fallback>
                <p:oleObj name="Equation" r:id="rId11" imgW="95220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D49659B-3403-B98A-8654-E0F04A9DF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5800" y="2052638"/>
                        <a:ext cx="3101975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0024343-7BFD-59E9-0095-F284A93971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658009"/>
              </p:ext>
            </p:extLst>
          </p:nvPr>
        </p:nvGraphicFramePr>
        <p:xfrm>
          <a:off x="1047750" y="3513138"/>
          <a:ext cx="339090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41120" imgH="279360" progId="Equation.DSMT4">
                  <p:embed/>
                </p:oleObj>
              </mc:Choice>
              <mc:Fallback>
                <p:oleObj name="Equation" r:id="rId13" imgW="104112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669E959-0CCB-89C8-6558-0ED34E92A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47750" y="3513138"/>
                        <a:ext cx="3390900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58C60B6-A2F3-D15E-2337-CA6CD6CE3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158946"/>
              </p:ext>
            </p:extLst>
          </p:nvPr>
        </p:nvGraphicFramePr>
        <p:xfrm>
          <a:off x="5848940" y="2977476"/>
          <a:ext cx="3306763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920" imgH="469800" progId="Equation.DSMT4">
                  <p:embed/>
                </p:oleObj>
              </mc:Choice>
              <mc:Fallback>
                <p:oleObj name="Equation" r:id="rId15" imgW="101592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E77D04E-61D2-64FE-91BE-75C3BD1BD8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48940" y="2977476"/>
                        <a:ext cx="3306763" cy="152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502C24BC-433C-1B25-978F-83F71E7DEE4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flipH="1">
            <a:off x="324660" y="3929703"/>
            <a:ext cx="1991337" cy="1991337"/>
          </a:xfrm>
          <a:prstGeom prst="rect">
            <a:avLst/>
          </a:prstGeom>
        </p:spPr>
      </p:pic>
      <p:sp>
        <p:nvSpPr>
          <p:cNvPr id="16" name="Speech Bubble: Oval 15">
            <a:extLst>
              <a:ext uri="{FF2B5EF4-FFF2-40B4-BE49-F238E27FC236}">
                <a16:creationId xmlns:a16="http://schemas.microsoft.com/office/drawing/2014/main" id="{97672090-FB42-CBDB-C332-25722A9C4C29}"/>
              </a:ext>
            </a:extLst>
          </p:cNvPr>
          <p:cNvSpPr/>
          <p:nvPr/>
        </p:nvSpPr>
        <p:spPr>
          <a:xfrm>
            <a:off x="2157109" y="3728287"/>
            <a:ext cx="2532571" cy="1555903"/>
          </a:xfrm>
          <a:prstGeom prst="wedgeEllipseCallout">
            <a:avLst>
              <a:gd name="adj1" fmla="val -64909"/>
              <a:gd name="adj2" fmla="val 21221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D94AC3B-8D57-5C82-6E77-5874C6D61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5792"/>
              </p:ext>
            </p:extLst>
          </p:nvPr>
        </p:nvGraphicFramePr>
        <p:xfrm>
          <a:off x="6295663" y="4372630"/>
          <a:ext cx="45291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85720" imgH="279360" progId="Equation.DSMT4">
                  <p:embed/>
                </p:oleObj>
              </mc:Choice>
              <mc:Fallback>
                <p:oleObj name="Equation" r:id="rId18" imgW="14857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E2A7D2C-4F07-381B-688D-43A4EDA0E9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95663" y="4372630"/>
                        <a:ext cx="4529138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6741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80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6"/>
          <p:cNvSpPr/>
          <p:nvPr/>
        </p:nvSpPr>
        <p:spPr>
          <a:xfrm>
            <a:off x="304800" y="279400"/>
            <a:ext cx="11582400" cy="6299200"/>
          </a:xfrm>
          <a:prstGeom prst="rect">
            <a:avLst/>
          </a:prstGeom>
          <a:solidFill>
            <a:srgbClr val="F6F6E9"/>
          </a:solidFill>
        </p:spPr>
        <p:txBody>
          <a:bodyPr/>
          <a:lstStyle/>
          <a:p>
            <a:endParaRPr lang="en-US" sz="1200"/>
          </a:p>
        </p:txBody>
      </p:sp>
      <p:pic>
        <p:nvPicPr>
          <p:cNvPr id="1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t="72256"/>
          <a:stretch>
            <a:fillRect/>
          </a:stretch>
        </p:blipFill>
        <p:spPr>
          <a:xfrm rot="1081854">
            <a:off x="7837817" y="-750226"/>
            <a:ext cx="5371443" cy="18543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92200" y="867744"/>
                <a:ext cx="10007600" cy="21399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81019" indent="-381019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en-US" sz="2933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Em </a:t>
                </a:r>
                <a:r>
                  <a:rPr lang="en-US" sz="2933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2933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ắc</a:t>
                </a:r>
                <a:r>
                  <a:rPr lang="en-US" sz="2933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ại</a:t>
                </a:r>
                <a:r>
                  <a:rPr lang="en-US" sz="2933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2933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i</a:t>
                </a:r>
                <a:r>
                  <a:rPr lang="en-US" sz="2933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933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ào</a:t>
                </a:r>
                <a:r>
                  <a:rPr lang="en-US" sz="2933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933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ì</a:t>
                </a:r>
                <a:r>
                  <a:rPr lang="en-US" sz="2933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933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2933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933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ectơ</a:t>
                </a:r>
                <a:r>
                  <a:rPr lang="en-US" sz="2933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2933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9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933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933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ùng</a:t>
                </a:r>
                <a:r>
                  <a:rPr lang="en-US" sz="2933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933" i="1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933" i="1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?</a:t>
                </a:r>
              </a:p>
              <a:p>
                <a:pPr marL="381019" indent="-381019" algn="just">
                  <a:lnSpc>
                    <a:spcPct val="150000"/>
                  </a:lnSpc>
                  <a:buFont typeface="Wingdings" panose="05000000000000000000" pitchFamily="2" charset="2"/>
                  <a:buChar char="Ø"/>
                </a:pPr>
                <a:r>
                  <a:rPr lang="vi-VN" sz="2933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933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933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vi-VN" sz="2933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(x';y')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2933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933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933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vi-VN" sz="2933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(x;y) cùng phương thì tọa độ của hai vectơ này có mối quan hệ gì?</a:t>
                </a:r>
                <a:endParaRPr lang="en-US" sz="2933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200" y="867744"/>
                <a:ext cx="10007600" cy="2139945"/>
              </a:xfrm>
              <a:prstGeom prst="rect">
                <a:avLst/>
              </a:prstGeom>
              <a:blipFill>
                <a:blip r:embed="rId4"/>
                <a:stretch>
                  <a:fillRect l="-1157" r="-1279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92200" y="3537294"/>
                <a:ext cx="10668000" cy="23526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;</m:t>
                    </m:r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ùng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≠0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ỉ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hi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ồn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k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933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= k</a:t>
                </a:r>
                <a:r>
                  <a:rPr lang="en-US" sz="2933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9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933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𝑣</m:t>
                        </m:r>
                      </m:e>
                    </m:acc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933" i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2933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	x' = </a:t>
                </a:r>
                <a:r>
                  <a:rPr lang="en-US" sz="2933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x</a:t>
                </a:r>
                <a:r>
                  <a:rPr lang="en-US" sz="2933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y' = </a:t>
                </a:r>
                <a:r>
                  <a:rPr lang="en-US" sz="2933" i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y</a:t>
                </a:r>
                <a:r>
                  <a:rPr lang="en-US" sz="2933" i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hay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9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933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2933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2933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933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933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2933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2933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933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𝑦</m:t>
                    </m:r>
                    <m:r>
                      <a:rPr lang="en-US" sz="2933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US" sz="2933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.</a:t>
                </a:r>
                <a:endParaRPr lang="en-US" sz="2933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200" y="3537294"/>
                <a:ext cx="10668000" cy="2352632"/>
              </a:xfrm>
              <a:prstGeom prst="rect">
                <a:avLst/>
              </a:prstGeom>
              <a:blipFill>
                <a:blip r:embed="rId5"/>
                <a:stretch>
                  <a:fillRect l="-1257" r="-1257" b="-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953000" y="3052358"/>
            <a:ext cx="22860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933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933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933" b="1" u="sng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endParaRPr lang="en-US" sz="2933" b="1" u="sng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93304" flipH="1">
            <a:off x="10089360" y="1797256"/>
            <a:ext cx="1133954" cy="2117527"/>
          </a:xfrm>
          <a:prstGeom prst="rect">
            <a:avLst/>
          </a:prstGeom>
        </p:spPr>
      </p:pic>
      <p:pic>
        <p:nvPicPr>
          <p:cNvPr id="14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604776" y="635000"/>
            <a:ext cx="487425" cy="750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312478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689430" y="325787"/>
            <a:ext cx="11176000" cy="6154401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09630">
              <a:defRPr/>
            </a:pPr>
            <a:endParaRPr lang="en-US" sz="120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0544990">
            <a:off x="106476" y="6019952"/>
            <a:ext cx="824289" cy="682599"/>
          </a:xfrm>
          <a:prstGeom prst="rect">
            <a:avLst/>
          </a:prstGeom>
        </p:spPr>
      </p:pic>
      <p:grpSp>
        <p:nvGrpSpPr>
          <p:cNvPr id="20" name="Group 19"/>
          <p:cNvGrpSpPr/>
          <p:nvPr/>
        </p:nvGrpSpPr>
        <p:grpSpPr>
          <a:xfrm>
            <a:off x="4836696" y="808032"/>
            <a:ext cx="2376904" cy="1986785"/>
            <a:chOff x="5943600" y="288505"/>
            <a:chExt cx="5526303" cy="2980178"/>
          </a:xfrm>
        </p:grpSpPr>
        <p:grpSp>
          <p:nvGrpSpPr>
            <p:cNvPr id="29" name="Group 2"/>
            <p:cNvGrpSpPr/>
            <p:nvPr/>
          </p:nvGrpSpPr>
          <p:grpSpPr>
            <a:xfrm>
              <a:off x="5943600" y="288505"/>
              <a:ext cx="5526303" cy="2980178"/>
              <a:chOff x="0" y="-28575"/>
              <a:chExt cx="2062659" cy="841375"/>
            </a:xfrm>
          </p:grpSpPr>
          <p:sp>
            <p:nvSpPr>
              <p:cNvPr id="31" name="Freeform 3"/>
              <p:cNvSpPr/>
              <p:nvPr/>
            </p:nvSpPr>
            <p:spPr>
              <a:xfrm>
                <a:off x="34803" y="14451"/>
                <a:ext cx="2027856" cy="294121"/>
              </a:xfrm>
              <a:custGeom>
                <a:avLst/>
                <a:gdLst/>
                <a:ahLst/>
                <a:cxnLst/>
                <a:rect l="l" t="t" r="r" b="b"/>
                <a:pathLst>
                  <a:path w="2645030" h="330991">
                    <a:moveTo>
                      <a:pt x="39315" y="0"/>
                    </a:moveTo>
                    <a:lnTo>
                      <a:pt x="2605715" y="0"/>
                    </a:lnTo>
                    <a:cubicBezTo>
                      <a:pt x="2616142" y="0"/>
                      <a:pt x="2626142" y="4142"/>
                      <a:pt x="2633515" y="11515"/>
                    </a:cubicBezTo>
                    <a:cubicBezTo>
                      <a:pt x="2640888" y="18888"/>
                      <a:pt x="2645030" y="28888"/>
                      <a:pt x="2645030" y="39315"/>
                    </a:cubicBezTo>
                    <a:lnTo>
                      <a:pt x="2645030" y="291676"/>
                    </a:lnTo>
                    <a:cubicBezTo>
                      <a:pt x="2645030" y="313389"/>
                      <a:pt x="2627428" y="330991"/>
                      <a:pt x="2605715" y="330991"/>
                    </a:cubicBezTo>
                    <a:lnTo>
                      <a:pt x="39315" y="330991"/>
                    </a:lnTo>
                    <a:cubicBezTo>
                      <a:pt x="28888" y="330991"/>
                      <a:pt x="18888" y="326849"/>
                      <a:pt x="11515" y="319476"/>
                    </a:cubicBezTo>
                    <a:cubicBezTo>
                      <a:pt x="4142" y="312103"/>
                      <a:pt x="0" y="302103"/>
                      <a:pt x="0" y="291676"/>
                    </a:cubicBezTo>
                    <a:lnTo>
                      <a:pt x="0" y="39315"/>
                    </a:lnTo>
                    <a:cubicBezTo>
                      <a:pt x="0" y="17602"/>
                      <a:pt x="17602" y="0"/>
                      <a:pt x="39315" y="0"/>
                    </a:cubicBezTo>
                    <a:close/>
                  </a:path>
                </a:pathLst>
              </a:custGeom>
              <a:solidFill>
                <a:srgbClr val="24536B"/>
              </a:solidFill>
            </p:spPr>
            <p:txBody>
              <a:bodyPr/>
              <a:lstStyle/>
              <a:p>
                <a:endParaRPr lang="en-US" sz="1200"/>
              </a:p>
            </p:txBody>
          </p:sp>
          <p:sp>
            <p:nvSpPr>
              <p:cNvPr id="32" name="TextBox 4"/>
              <p:cNvSpPr txBox="1"/>
              <p:nvPr/>
            </p:nvSpPr>
            <p:spPr>
              <a:xfrm>
                <a:off x="0" y="-28575"/>
                <a:ext cx="812800" cy="841375"/>
              </a:xfrm>
              <a:prstGeom prst="rect">
                <a:avLst/>
              </a:prstGeom>
            </p:spPr>
            <p:txBody>
              <a:bodyPr lIns="33867" tIns="33867" rIns="33867" bIns="33867" rtlCol="0" anchor="ctr"/>
              <a:lstStyle/>
              <a:p>
                <a:pPr algn="ctr" defTabSz="609630">
                  <a:lnSpc>
                    <a:spcPts val="1494"/>
                  </a:lnSpc>
                  <a:defRPr/>
                </a:pPr>
                <a:endParaRPr sz="120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5985710" y="363060"/>
              <a:ext cx="5481944" cy="10488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 defTabSz="609630">
                <a:lnSpc>
                  <a:spcPct val="150000"/>
                </a:lnSpc>
                <a:spcAft>
                  <a:spcPts val="400"/>
                </a:spcAft>
                <a:defRPr/>
              </a:pPr>
              <a:r>
                <a:rPr lang="nl-NL" sz="3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OÁN 2</a:t>
              </a:r>
              <a:endParaRPr lang="en-US" sz="3000" dirty="0">
                <a:solidFill>
                  <a:prstClr val="white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89430" y="1377237"/>
            <a:ext cx="10501859" cy="848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19" indent="-381019" algn="just">
              <a:lnSpc>
                <a:spcPct val="200000"/>
              </a:lnSpc>
              <a:spcBef>
                <a:spcPts val="67"/>
              </a:spcBef>
              <a:buFontTx/>
              <a:buChar char="-"/>
            </a:pPr>
            <a:r>
              <a:rPr lang="en-US" sz="2867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rong Oxy </a:t>
            </a:r>
            <a:r>
              <a:rPr lang="en-US" sz="2867" dirty="0" err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lang="en-US" sz="2867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67" dirty="0" err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sz="2867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M(3;4)</a:t>
            </a:r>
            <a:r>
              <a:rPr lang="vi-VN" sz="2867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en-US" sz="2867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67" dirty="0" err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67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67" dirty="0" err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sz="2867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67" dirty="0" err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sz="2867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67" dirty="0" err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đoạn</a:t>
            </a:r>
            <a:r>
              <a:rPr lang="en-US" sz="2867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67" dirty="0" err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lang="en-US" sz="2867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OM?</a:t>
            </a:r>
            <a:endParaRPr lang="vi-VN" sz="2867" dirty="0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7903" y="5285354"/>
            <a:ext cx="2871637" cy="1270769"/>
          </a:xfrm>
          <a:prstGeom prst="rect">
            <a:avLst/>
          </a:prstGeom>
        </p:spPr>
      </p:pic>
      <p:grpSp>
        <p:nvGrpSpPr>
          <p:cNvPr id="43" name="Group 42">
            <a:extLst>
              <a:ext uri="{FF2B5EF4-FFF2-40B4-BE49-F238E27FC236}">
                <a16:creationId xmlns:a16="http://schemas.microsoft.com/office/drawing/2014/main" id="{622A7C9E-4E78-6853-678D-574361A9099C}"/>
              </a:ext>
            </a:extLst>
          </p:cNvPr>
          <p:cNvGrpSpPr/>
          <p:nvPr/>
        </p:nvGrpSpPr>
        <p:grpSpPr>
          <a:xfrm>
            <a:off x="7585588" y="2134646"/>
            <a:ext cx="3605701" cy="3770282"/>
            <a:chOff x="7585588" y="2134646"/>
            <a:chExt cx="3605701" cy="3770282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2726196B-3A06-2E80-9DAB-3FF48312DD51}"/>
                </a:ext>
              </a:extLst>
            </p:cNvPr>
            <p:cNvGrpSpPr/>
            <p:nvPr/>
          </p:nvGrpSpPr>
          <p:grpSpPr>
            <a:xfrm>
              <a:off x="7585588" y="2134646"/>
              <a:ext cx="3605701" cy="3770282"/>
              <a:chOff x="7751124" y="2154646"/>
              <a:chExt cx="3605701" cy="3770282"/>
            </a:xfrm>
          </p:grpSpPr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F1A43DF3-A3AC-1FEE-0933-3F27FEA712FC}"/>
                  </a:ext>
                </a:extLst>
              </p:cNvPr>
              <p:cNvSpPr txBox="1"/>
              <p:nvPr/>
            </p:nvSpPr>
            <p:spPr>
              <a:xfrm>
                <a:off x="10096500" y="5474499"/>
                <a:ext cx="5551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3</a:t>
                </a:r>
              </a:p>
            </p:txBody>
          </p: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812AA46C-52FA-094C-3C15-49C3A07124FC}"/>
                  </a:ext>
                </a:extLst>
              </p:cNvPr>
              <p:cNvGrpSpPr/>
              <p:nvPr/>
            </p:nvGrpSpPr>
            <p:grpSpPr>
              <a:xfrm>
                <a:off x="7751124" y="2154646"/>
                <a:ext cx="3605701" cy="3770282"/>
                <a:chOff x="7654602" y="2220063"/>
                <a:chExt cx="3605701" cy="3770282"/>
              </a:xfrm>
            </p:grpSpPr>
            <p:cxnSp>
              <p:nvCxnSpPr>
                <p:cNvPr id="7" name="Straight Arrow Connector 6">
                  <a:extLst>
                    <a:ext uri="{FF2B5EF4-FFF2-40B4-BE49-F238E27FC236}">
                      <a16:creationId xmlns:a16="http://schemas.microsoft.com/office/drawing/2014/main" id="{3D67FBD7-3107-1853-5DCD-EB2BC8775422}"/>
                    </a:ext>
                  </a:extLst>
                </p:cNvPr>
                <p:cNvCxnSpPr/>
                <p:nvPr/>
              </p:nvCxnSpPr>
              <p:spPr>
                <a:xfrm flipV="1">
                  <a:off x="8621486" y="2362200"/>
                  <a:ext cx="0" cy="362814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>
                  <a:extLst>
                    <a:ext uri="{FF2B5EF4-FFF2-40B4-BE49-F238E27FC236}">
                      <a16:creationId xmlns:a16="http://schemas.microsoft.com/office/drawing/2014/main" id="{7CA186F5-BA1D-3D75-E27B-A76EBF9D75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654602" y="5421086"/>
                  <a:ext cx="3274655" cy="0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EEBFDE7A-5CA2-01E4-B96F-71F507C27D8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210800" y="2816589"/>
                  <a:ext cx="0" cy="2615382"/>
                </a:xfrm>
                <a:prstGeom prst="line">
                  <a:avLst/>
                </a:prstGeom>
                <a:ln w="19050" cap="flat" cmpd="sng" algn="ctr">
                  <a:solidFill>
                    <a:schemeClr val="accent2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>
                  <a:extLst>
                    <a:ext uri="{FF2B5EF4-FFF2-40B4-BE49-F238E27FC236}">
                      <a16:creationId xmlns:a16="http://schemas.microsoft.com/office/drawing/2014/main" id="{30556352-8F4E-4EA9-AB05-CCFDBA88DCC4}"/>
                    </a:ext>
                  </a:extLst>
                </p:cNvPr>
                <p:cNvCxnSpPr/>
                <p:nvPr/>
              </p:nvCxnSpPr>
              <p:spPr>
                <a:xfrm>
                  <a:off x="8621486" y="2816589"/>
                  <a:ext cx="1632857" cy="0"/>
                </a:xfrm>
                <a:prstGeom prst="line">
                  <a:avLst/>
                </a:prstGeom>
                <a:ln w="19050" cap="flat" cmpd="sng" algn="ctr">
                  <a:solidFill>
                    <a:schemeClr val="accent4"/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>
                  <a:extLst>
                    <a:ext uri="{FF2B5EF4-FFF2-40B4-BE49-F238E27FC236}">
                      <a16:creationId xmlns:a16="http://schemas.microsoft.com/office/drawing/2014/main" id="{9DEC9FC4-B85D-9524-64C6-124C4D08D893}"/>
                    </a:ext>
                  </a:extLst>
                </p:cNvPr>
                <p:cNvCxnSpPr/>
                <p:nvPr/>
              </p:nvCxnSpPr>
              <p:spPr>
                <a:xfrm>
                  <a:off x="8475500" y="5429160"/>
                  <a:ext cx="1632857" cy="0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accent4"/>
                </a:lnRef>
                <a:fillRef idx="0">
                  <a:schemeClr val="accent4"/>
                </a:fillRef>
                <a:effectRef idx="1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5CD06B29-7079-A4F0-BB40-EF3B450E26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8621486" y="2794817"/>
                  <a:ext cx="0" cy="2615382"/>
                </a:xfrm>
                <a:prstGeom prst="line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6D016D5D-BC9C-2961-5615-D21B5047DD8B}"/>
                    </a:ext>
                  </a:extLst>
                </p:cNvPr>
                <p:cNvSpPr txBox="1"/>
                <p:nvPr/>
              </p:nvSpPr>
              <p:spPr>
                <a:xfrm>
                  <a:off x="10374086" y="2514600"/>
                  <a:ext cx="55517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M</a:t>
                  </a:r>
                </a:p>
              </p:txBody>
            </p:sp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7BD8703D-C015-C065-7E1B-E14604A43477}"/>
                    </a:ext>
                  </a:extLst>
                </p:cNvPr>
                <p:cNvSpPr txBox="1"/>
                <p:nvPr/>
              </p:nvSpPr>
              <p:spPr>
                <a:xfrm>
                  <a:off x="10705132" y="5429160"/>
                  <a:ext cx="55517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x</a:t>
                  </a: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66E4B534-9D32-BE86-0255-1985DA73513B}"/>
                    </a:ext>
                  </a:extLst>
                </p:cNvPr>
                <p:cNvSpPr txBox="1"/>
                <p:nvPr/>
              </p:nvSpPr>
              <p:spPr>
                <a:xfrm>
                  <a:off x="8204722" y="2220063"/>
                  <a:ext cx="55517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y</a:t>
                  </a: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AAB068CA-BCAA-7770-CE09-427D0310B4E4}"/>
                    </a:ext>
                  </a:extLst>
                </p:cNvPr>
                <p:cNvSpPr txBox="1"/>
                <p:nvPr/>
              </p:nvSpPr>
              <p:spPr>
                <a:xfrm>
                  <a:off x="8164133" y="2665818"/>
                  <a:ext cx="55517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4</a:t>
                  </a:r>
                </a:p>
              </p:txBody>
            </p:sp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D5FC009D-F1CF-8EC5-4454-BACF0D3CBBD0}"/>
                    </a:ext>
                  </a:extLst>
                </p:cNvPr>
                <p:cNvSpPr/>
                <p:nvPr/>
              </p:nvSpPr>
              <p:spPr>
                <a:xfrm>
                  <a:off x="8621485" y="5269987"/>
                  <a:ext cx="145986" cy="152117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5061DD16-CF2E-7A10-B38D-1D41D587AAD1}"/>
                    </a:ext>
                  </a:extLst>
                </p:cNvPr>
                <p:cNvCxnSpPr/>
                <p:nvPr/>
              </p:nvCxnSpPr>
              <p:spPr>
                <a:xfrm flipV="1">
                  <a:off x="8621486" y="2794817"/>
                  <a:ext cx="1589314" cy="2634343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4" name="Rectangle 33">
                  <a:extLst>
                    <a:ext uri="{FF2B5EF4-FFF2-40B4-BE49-F238E27FC236}">
                      <a16:creationId xmlns:a16="http://schemas.microsoft.com/office/drawing/2014/main" id="{E6DCC093-3811-4BDD-8EDE-DF2B18085A5F}"/>
                    </a:ext>
                  </a:extLst>
                </p:cNvPr>
                <p:cNvSpPr/>
                <p:nvPr/>
              </p:nvSpPr>
              <p:spPr>
                <a:xfrm>
                  <a:off x="10066309" y="5252695"/>
                  <a:ext cx="133604" cy="150861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C655B77A-69FF-1069-5FD5-E3C9E55B7DE9}"/>
                    </a:ext>
                  </a:extLst>
                </p:cNvPr>
                <p:cNvSpPr/>
                <p:nvPr/>
              </p:nvSpPr>
              <p:spPr>
                <a:xfrm>
                  <a:off x="8632369" y="2834532"/>
                  <a:ext cx="133604" cy="150861"/>
                </a:xfrm>
                <a:prstGeom prst="rect">
                  <a:avLst/>
                </a:prstGeom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6BDEA67-68C0-65CC-05E9-BDECDE30788D}"/>
                  </a:ext>
                </a:extLst>
              </p:cNvPr>
              <p:cNvSpPr txBox="1"/>
              <p:nvPr/>
            </p:nvSpPr>
            <p:spPr>
              <a:xfrm>
                <a:off x="8299630" y="5373373"/>
                <a:ext cx="5551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O</a:t>
                </a:r>
              </a:p>
            </p:txBody>
          </p:sp>
        </p:grp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690969F-1936-3792-A71F-639BE96D5DF5}"/>
                </a:ext>
              </a:extLst>
            </p:cNvPr>
            <p:cNvSpPr txBox="1"/>
            <p:nvPr/>
          </p:nvSpPr>
          <p:spPr>
            <a:xfrm>
              <a:off x="10181124" y="4984041"/>
              <a:ext cx="4641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A28179A-01AD-96F4-AEE6-E2E4D773A34E}"/>
                </a:ext>
              </a:extLst>
            </p:cNvPr>
            <p:cNvSpPr txBox="1"/>
            <p:nvPr/>
          </p:nvSpPr>
          <p:spPr>
            <a:xfrm>
              <a:off x="8537940" y="2367454"/>
              <a:ext cx="4641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</p:grp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A6BC8C9-6A07-2874-6ED0-268B2EF28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02164"/>
              </p:ext>
            </p:extLst>
          </p:nvPr>
        </p:nvGraphicFramePr>
        <p:xfrm>
          <a:off x="1073150" y="2247900"/>
          <a:ext cx="6030913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01640" imgH="571320" progId="Equation.DSMT4">
                  <p:embed/>
                </p:oleObj>
              </mc:Choice>
              <mc:Fallback>
                <p:oleObj name="Equation" r:id="rId6" imgW="25016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3150" y="2247900"/>
                        <a:ext cx="6030913" cy="1374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394E568-64FC-4445-11F4-1A5A0D241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40662"/>
              </p:ext>
            </p:extLst>
          </p:nvPr>
        </p:nvGraphicFramePr>
        <p:xfrm>
          <a:off x="1289050" y="3641725"/>
          <a:ext cx="26463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330120" progId="Equation.DSMT4">
                  <p:embed/>
                </p:oleObj>
              </mc:Choice>
              <mc:Fallback>
                <p:oleObj name="Equation" r:id="rId8" imgW="1130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89050" y="3641725"/>
                        <a:ext cx="2646363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906DFCD4-9AA4-1CB7-173D-F98D54121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858420"/>
              </p:ext>
            </p:extLst>
          </p:nvPr>
        </p:nvGraphicFramePr>
        <p:xfrm>
          <a:off x="1292224" y="4435475"/>
          <a:ext cx="6255305" cy="91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36760" imgH="342720" progId="Equation.DSMT4">
                  <p:embed/>
                </p:oleObj>
              </mc:Choice>
              <mc:Fallback>
                <p:oleObj name="Equation" r:id="rId10" imgW="2336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2224" y="4435475"/>
                        <a:ext cx="6255305" cy="917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456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3</TotalTime>
  <Words>904</Words>
  <Application>Microsoft Office PowerPoint</Application>
  <PresentationFormat>Widescreen</PresentationFormat>
  <Paragraphs>111</Paragraphs>
  <Slides>21</Slides>
  <Notes>2</Notes>
  <HiddenSlides>0</HiddenSlides>
  <MMClips>1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Aptos</vt:lpstr>
      <vt:lpstr>Aptos Display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1_Office Theme</vt:lpstr>
      <vt:lpstr>Retrospec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atladang@gmail.com</dc:creator>
  <cp:lastModifiedBy>NGUYEN HUONG</cp:lastModifiedBy>
  <cp:revision>75</cp:revision>
  <dcterms:created xsi:type="dcterms:W3CDTF">2024-10-28T01:27:03Z</dcterms:created>
  <dcterms:modified xsi:type="dcterms:W3CDTF">2025-01-26T08:29:19Z</dcterms:modified>
</cp:coreProperties>
</file>